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8" r:id="rId1"/>
  </p:sldMasterIdLst>
  <p:notesMasterIdLst>
    <p:notesMasterId r:id="rId49"/>
  </p:notesMasterIdLst>
  <p:sldIdLst>
    <p:sldId id="256" r:id="rId2"/>
    <p:sldId id="1648" r:id="rId3"/>
    <p:sldId id="568" r:id="rId4"/>
    <p:sldId id="570" r:id="rId5"/>
    <p:sldId id="565" r:id="rId6"/>
    <p:sldId id="1694" r:id="rId7"/>
    <p:sldId id="1797" r:id="rId8"/>
    <p:sldId id="1796" r:id="rId9"/>
    <p:sldId id="1804" r:id="rId10"/>
    <p:sldId id="1792" r:id="rId11"/>
    <p:sldId id="1789" r:id="rId12"/>
    <p:sldId id="1782" r:id="rId13"/>
    <p:sldId id="1730" r:id="rId14"/>
    <p:sldId id="1733" r:id="rId15"/>
    <p:sldId id="1743" r:id="rId16"/>
    <p:sldId id="1734" r:id="rId17"/>
    <p:sldId id="1680" r:id="rId18"/>
    <p:sldId id="1687" r:id="rId19"/>
    <p:sldId id="1688" r:id="rId20"/>
    <p:sldId id="1689" r:id="rId21"/>
    <p:sldId id="1690" r:id="rId22"/>
    <p:sldId id="1786" r:id="rId23"/>
    <p:sldId id="1790" r:id="rId24"/>
    <p:sldId id="338" r:id="rId25"/>
    <p:sldId id="1780" r:id="rId26"/>
    <p:sldId id="344" r:id="rId27"/>
    <p:sldId id="345" r:id="rId28"/>
    <p:sldId id="1771" r:id="rId29"/>
    <p:sldId id="1794" r:id="rId30"/>
    <p:sldId id="1795" r:id="rId31"/>
    <p:sldId id="1793" r:id="rId32"/>
    <p:sldId id="1537" r:id="rId33"/>
    <p:sldId id="1677" r:id="rId34"/>
    <p:sldId id="1751" r:id="rId35"/>
    <p:sldId id="1765" r:id="rId36"/>
    <p:sldId id="1327" r:id="rId37"/>
    <p:sldId id="1681" r:id="rId38"/>
    <p:sldId id="1682" r:id="rId39"/>
    <p:sldId id="1722" r:id="rId40"/>
    <p:sldId id="305" r:id="rId41"/>
    <p:sldId id="319" r:id="rId42"/>
    <p:sldId id="1723" r:id="rId43"/>
    <p:sldId id="1748" r:id="rId44"/>
    <p:sldId id="1749" r:id="rId45"/>
    <p:sldId id="1752" r:id="rId46"/>
    <p:sldId id="1758" r:id="rId47"/>
    <p:sldId id="1753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20D4"/>
    <a:srgbClr val="0432FF"/>
    <a:srgbClr val="AE0A24"/>
    <a:srgbClr val="8B1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45" autoAdjust="0"/>
    <p:restoredTop sz="93101" autoAdjust="0"/>
  </p:normalViewPr>
  <p:slideViewPr>
    <p:cSldViewPr snapToGrid="0" snapToObjects="1">
      <p:cViewPr varScale="1">
        <p:scale>
          <a:sx n="113" d="100"/>
          <a:sy n="113" d="100"/>
        </p:scale>
        <p:origin x="14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5/24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BF3A32-9BA1-40BD-2FA7-F66D1C13CE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E1ED516-147C-6714-FE23-9A4DEC15AC0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7736F6B-292D-119A-9453-178D9888A5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0D8BD4-1149-2AB6-570C-3BFFA3C158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566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972B7E-7E43-26AD-AD5E-2E64EF52E9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4636723-463C-6810-6419-816692F057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B0FE87C-5784-F71D-2FC5-0AF269553C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053ED-E816-6344-9982-E557351D9F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216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76438D-8461-B46B-6A9A-93E1AB99CF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A2811E-D2DB-9230-A1BE-87FFE1806A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23D629E-EF70-3CB3-90D7-B60CC8C455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indico.cern.ch</a:t>
            </a:r>
            <a:r>
              <a:rPr lang="en-US" dirty="0"/>
              <a:t>/event/1442725/contributions/6237084/attachments/2985408/5257951/</a:t>
            </a:r>
            <a:r>
              <a:rPr lang="en-US" dirty="0" err="1"/>
              <a:t>Mario_Merola.pdf</a:t>
            </a:r>
            <a:endParaRPr lang="en-US" dirty="0"/>
          </a:p>
          <a:p>
            <a:r>
              <a:rPr lang="en-US" dirty="0"/>
              <a:t>https://moriond.in2p3.fr/QCD/2024/</a:t>
            </a:r>
            <a:r>
              <a:rPr lang="en-US" dirty="0" err="1"/>
              <a:t>TuesdayMorning</a:t>
            </a:r>
            <a:r>
              <a:rPr lang="en-US" dirty="0"/>
              <a:t>/</a:t>
            </a:r>
            <a:r>
              <a:rPr lang="en-US" dirty="0" err="1"/>
              <a:t>Horak.pdf</a:t>
            </a:r>
            <a:endParaRPr lang="en-US" dirty="0"/>
          </a:p>
          <a:p>
            <a:pPr marL="171450" lvl="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46A0E6-CFC1-2950-9F54-09EE52095B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778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677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3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" name="Google Shape;648;g2c6d4a0b98a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9" name="Google Shape;649;g2c6d4a0b98a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31023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901A9-DC5F-4E96-2135-0671ED8500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8FFA6A-6779-3842-0B9A-86C97B6981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CA4F97-E786-8CE3-9505-0F8B11B30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580AD-641E-3ABE-1602-DB1647010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BF0A4F-06F4-973C-7789-E3DD18CA7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112388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3DC3A-D762-9DB5-388A-2079D26DC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972125-4895-4D32-A4A9-B818CBC30F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AA43F-7167-9EB3-163B-08327FCA2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CDFC22-7022-0D96-A5F2-B437679C3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CE44C-5CA5-AB9E-B788-7AEDE1D74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899787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810F5F3-154C-7AE9-0F7E-4FB5A66FB3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532E71-1FC2-4669-21CB-0B98A6431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27946-565B-EB29-D44D-687276E2B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722E2A-95E1-D8A8-5CAC-464E48E9D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0254D1-0A3B-1D6A-3987-EE18FF49C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238911"/>
      </p:ext>
    </p:extLst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23226" y="1745944"/>
            <a:ext cx="4060995" cy="3184812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AE0A24"/>
                </a:solidFill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23226" y="700391"/>
            <a:ext cx="8482279" cy="45759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0D1843-69F8-DC4F-9FCA-A8F3A1B0D57A}" type="datetime2">
              <a:rPr lang="en-US" smtClean="0"/>
              <a:t>Saturday, May 24, 20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364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91443"/>
            <a:ext cx="4148781" cy="495630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1391443"/>
            <a:ext cx="4086997" cy="495630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72767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1372767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632697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623744" y="1372768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20" y="1372768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308920" y="3632698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54447"/>
            <a:ext cx="4148781" cy="499330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135444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96649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1354449"/>
            <a:ext cx="4148781" cy="499330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35444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96649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735421"/>
            <a:ext cx="4148781" cy="2612327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735421"/>
            <a:ext cx="4148781" cy="261232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82106"/>
            <a:ext cx="4148781" cy="246532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1382106"/>
            <a:ext cx="4148781" cy="246532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DBDB6-851D-6F95-15B5-CE96574EB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F3AF26-9E63-5FDC-7787-F34CC0097B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DAA3C1-E557-A8C7-9469-D477D82DF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5/2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2CF392-1E3E-1524-103D-0033DAB2E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0CDCC-AE30-6872-F50A-ECD6BACA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5553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268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4993659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4748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xfrm>
            <a:off x="438299" y="178594"/>
            <a:ext cx="8215007" cy="842702"/>
          </a:xfrm>
          <a:prstGeom prst="rect">
            <a:avLst/>
          </a:prstGeom>
        </p:spPr>
        <p:txBody>
          <a:bodyPr/>
          <a:lstStyle>
            <a:lvl1pPr>
              <a:defRPr sz="2109"/>
            </a:lvl1pPr>
          </a:lstStyle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xfrm>
            <a:off x="438762" y="1083803"/>
            <a:ext cx="8214080" cy="5301873"/>
          </a:xfrm>
          <a:prstGeom prst="rect">
            <a:avLst/>
          </a:prstGeom>
        </p:spPr>
        <p:txBody>
          <a:bodyPr anchor="t"/>
          <a:lstStyle>
            <a:lvl2pPr>
              <a:buSzPct val="100000"/>
            </a:lvl2pPr>
            <a:lvl3pPr>
              <a:buSzPct val="100000"/>
            </a:lvl3pPr>
            <a:lvl4pPr>
              <a:buSzPct val="100000"/>
            </a:lvl4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848377" y="6575114"/>
            <a:ext cx="239245" cy="228028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1825740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A340D-2783-87A5-DFF0-1CB2E70253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FC4234-E624-FA63-AC91-23D678AB1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A6E412-16D0-29A2-33B2-841D1E3C8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20DCF4-64CD-BD36-FD05-AD1BE066F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505F1-55DD-F934-49BF-CE4718E4A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968449"/>
      </p:ext>
    </p:extLst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E3D18-9DE9-179E-1093-53CA103F8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940EA-1A12-507C-1CDB-AF1D6EBA1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52850-E5ED-9710-08E0-83D8D033E8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3F552B-5C4B-477A-1B27-9F11AFAED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07AA1-E005-DD43-A36C-F172B6543130}" type="datetime1">
              <a:rPr lang="en-US" smtClean="0"/>
              <a:t>5/24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84941C-6D74-C848-5625-A0AFB0423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9A3A6-66A0-A723-8794-E985566B2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DD8B-EB1C-354D-918A-7CE02C579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33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B98088-2D44-DEC4-5313-3448F558E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DE8890-DCE8-703F-2EEC-B0CE8AE557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F6DD23-4A0F-E393-7FB8-AA1CB9CBF9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37FEF9-A9C8-18C7-F569-7DE02B4BB7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C3D6C7-2CB5-A76F-957A-86179E702D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A241EB4-1D19-3BB2-BFE8-CEF607E9E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C838B4-9DD6-13E2-852B-D28C1A43C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6C9155-128E-8AC2-C832-671258DA8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409553"/>
      </p:ext>
    </p:extLst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BC1D6-AA4F-AD92-E5E0-B44BCCDB1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6B8963-5E46-E970-1701-00E6A698D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B8607A-EA7B-8D89-C1F6-8200F4120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D0427F-ED97-9DF5-6484-A70285FBD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397431"/>
      </p:ext>
    </p:extLst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EE3CD4-F9BC-AB79-7A60-543B022C6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5/24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E4AB0-47B9-D489-17AC-2FC5B6EDC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4C10-C353-40F3-B2FA-5551D8053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9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38778-7818-0F56-0802-5BBF7ADEE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6C72E0-3509-1077-FB7D-AC575502DC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E6E26F-23ED-855B-CD8F-B3E9CA872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0D145F-17BB-5033-A8DF-62F7E002C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5A1FFF-F765-10E3-9C30-51378C7A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8F9F36-62F0-E132-1776-1BF8E45BD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16810"/>
      </p:ext>
    </p:extLst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82B83-C294-725B-814A-038DD8A72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6C5C85-C9FF-0FCD-60E9-23663E2973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EF827F-5544-14DE-6CDE-2F70F77E5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67C0D8-485C-C1BB-BDD8-73F28192E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0F096E-E53E-443C-5C38-4B84D9AC4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45388B-1565-48B6-EC53-CA18E6DCF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18035"/>
      </p:ext>
    </p:extLst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C17FE3-2E44-2769-C923-60F41AD65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134FED-FEB6-F18E-C959-652ED0756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15EDE0-69A4-5140-57DC-0567676266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94A7A6-70FF-5743-A43F-9003F5920BEF}" type="datetime2">
              <a:rPr lang="en-US" smtClean="0"/>
              <a:t>Saturday, May 24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F92D12-8639-2279-C9CB-7B93B01A0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6968D-73D5-064F-316B-2B83A2F18D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27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669" r:id="rId13"/>
    <p:sldLayoutId id="2147483672" r:id="rId14"/>
    <p:sldLayoutId id="2147483673" r:id="rId15"/>
    <p:sldLayoutId id="2147483671" r:id="rId16"/>
    <p:sldLayoutId id="2147483675" r:id="rId17"/>
    <p:sldLayoutId id="2147483674" r:id="rId18"/>
    <p:sldLayoutId id="2147483676" r:id="rId19"/>
    <p:sldLayoutId id="2147483678" r:id="rId20"/>
    <p:sldLayoutId id="2147483703" r:id="rId21"/>
    <p:sldLayoutId id="2147483704" r:id="rId22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hyperlink" Target="https://inspirehep.net/literature/2063309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link.springer.com/article/10.1007/JHEP10(2019)031" TargetMode="External"/><Relationship Id="rId3" Type="http://schemas.openxmlformats.org/officeDocument/2006/relationships/image" Target="../media/image38.emf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hyperlink" Target="https://arxiv.org/pdf/2204.02280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hyperlink" Target="https://arxiv.org/abs/2404.04915" TargetMode="External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4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1.xml"/><Relationship Id="rId4" Type="http://schemas.openxmlformats.org/officeDocument/2006/relationships/hyperlink" Target="https://arxiv.org/abs/2104.03328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1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hyperlink" Target="http://inspirehep.net/record/1391505" TargetMode="External"/><Relationship Id="rId18" Type="http://schemas.openxmlformats.org/officeDocument/2006/relationships/hyperlink" Target="http://arxiv.org/abs/arXiv:1509.00563" TargetMode="External"/><Relationship Id="rId3" Type="http://schemas.openxmlformats.org/officeDocument/2006/relationships/tags" Target="../tags/tag4.xml"/><Relationship Id="rId21" Type="http://schemas.openxmlformats.org/officeDocument/2006/relationships/hyperlink" Target="http://inspirehep.net/record/1718551" TargetMode="External"/><Relationship Id="rId7" Type="http://schemas.openxmlformats.org/officeDocument/2006/relationships/image" Target="../media/image25.png"/><Relationship Id="rId12" Type="http://schemas.openxmlformats.org/officeDocument/2006/relationships/hyperlink" Target="http://inspirehep.net/record/1216515" TargetMode="External"/><Relationship Id="rId17" Type="http://schemas.openxmlformats.org/officeDocument/2006/relationships/image" Target="../media/image490.png"/><Relationship Id="rId2" Type="http://schemas.openxmlformats.org/officeDocument/2006/relationships/tags" Target="../tags/tag3.xml"/><Relationship Id="rId16" Type="http://schemas.openxmlformats.org/officeDocument/2006/relationships/image" Target="../media/image26.png"/><Relationship Id="rId20" Type="http://schemas.openxmlformats.org/officeDocument/2006/relationships/image" Target="../media/image500.png"/><Relationship Id="rId1" Type="http://schemas.openxmlformats.org/officeDocument/2006/relationships/tags" Target="../tags/tag2.x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460.png"/><Relationship Id="rId24" Type="http://schemas.openxmlformats.org/officeDocument/2006/relationships/hyperlink" Target="http://inspirehep.net/record/1607562" TargetMode="Externa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470.png"/><Relationship Id="rId23" Type="http://schemas.openxmlformats.org/officeDocument/2006/relationships/image" Target="../media/image77.png"/><Relationship Id="rId10" Type="http://schemas.openxmlformats.org/officeDocument/2006/relationships/image" Target="../media/image75.png"/><Relationship Id="rId19" Type="http://schemas.openxmlformats.org/officeDocument/2006/relationships/hyperlink" Target="http://arxiv.org/abs/arXiv:1611.06648" TargetMode="External"/><Relationship Id="rId4" Type="http://schemas.openxmlformats.org/officeDocument/2006/relationships/tags" Target="../tags/tag5.xml"/><Relationship Id="rId9" Type="http://schemas.openxmlformats.org/officeDocument/2006/relationships/image" Target="../media/image74.png"/><Relationship Id="rId14" Type="http://schemas.openxmlformats.org/officeDocument/2006/relationships/hyperlink" Target="http://arxiv.org/abs/2001.10194" TargetMode="External"/><Relationship Id="rId22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28.png"/><Relationship Id="rId7" Type="http://schemas.openxmlformats.org/officeDocument/2006/relationships/hyperlink" Target="http://inspirehep.net/record/687436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1.xml"/><Relationship Id="rId6" Type="http://schemas.openxmlformats.org/officeDocument/2006/relationships/hyperlink" Target="https://arxiv.org/abs/1505.08020" TargetMode="Externa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hyperlink" Target="https://journals.aps.org/prab/abstract/10.1103/PhysRevAccelBeams.26.013201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Relationship Id="rId9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5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28.png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520.png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0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07.emf"/><Relationship Id="rId7" Type="http://schemas.openxmlformats.org/officeDocument/2006/relationships/image" Target="../media/image163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10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6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5" Type="http://schemas.openxmlformats.org/officeDocument/2006/relationships/hyperlink" Target="https://arxiv.org/abs/1011.0352" TargetMode="Externa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2.bin"/><Relationship Id="rId18" Type="http://schemas.openxmlformats.org/officeDocument/2006/relationships/hyperlink" Target="https://journals.aps.org/prl/pdf/10.1103/PhysRevLett.122.042001" TargetMode="External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29.wmf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31.wmf"/><Relationship Id="rId1" Type="http://schemas.openxmlformats.org/officeDocument/2006/relationships/tags" Target="../tags/tag1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1.xml"/><Relationship Id="rId6" Type="http://schemas.openxmlformats.org/officeDocument/2006/relationships/hyperlink" Target="https://arxiv.org/abs/2504.08142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25109" y="-989092"/>
            <a:ext cx="8293781" cy="2275835"/>
          </a:xfrm>
        </p:spPr>
        <p:txBody>
          <a:bodyPr/>
          <a:lstStyle/>
          <a:p>
            <a:r>
              <a:rPr lang="en-US" sz="4000" dirty="0">
                <a:latin typeface="CMSS10"/>
              </a:rPr>
              <a:t>Precision QCD with Belle II</a:t>
            </a:r>
            <a:endParaRPr lang="en-US" sz="400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776929" y="5236661"/>
            <a:ext cx="3991860" cy="624242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chemeClr val="tx1"/>
                </a:solidFill>
              </a:rPr>
              <a:t>Anselm Vossen</a:t>
            </a:r>
          </a:p>
          <a:p>
            <a:br>
              <a:rPr lang="en-US" sz="3000" b="1" dirty="0">
                <a:solidFill>
                  <a:schemeClr val="tx1"/>
                </a:solidFill>
              </a:rPr>
            </a:b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3473E8AD-EC5C-8349-98EE-2E0C7C26C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265" y="5548782"/>
            <a:ext cx="1797775" cy="7910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007D0A-480F-0A74-3DCF-4EFB85C869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692" y="1163167"/>
            <a:ext cx="2405385" cy="309464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B686DC-CB02-9409-1F30-840F693FDB13}"/>
              </a:ext>
            </a:extLst>
          </p:cNvPr>
          <p:cNvSpPr txBox="1"/>
          <p:nvPr/>
        </p:nvSpPr>
        <p:spPr>
          <a:xfrm>
            <a:off x="16094" y="4506398"/>
            <a:ext cx="184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" name="Google Shape;57;p13">
            <a:extLst>
              <a:ext uri="{FF2B5EF4-FFF2-40B4-BE49-F238E27FC236}">
                <a16:creationId xmlns:a16="http://schemas.microsoft.com/office/drawing/2014/main" id="{69CF661E-930B-79D5-4A07-A883F5D64FF8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300293" y="6339803"/>
            <a:ext cx="2560125" cy="43067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8;p13">
            <a:extLst>
              <a:ext uri="{FF2B5EF4-FFF2-40B4-BE49-F238E27FC236}">
                <a16:creationId xmlns:a16="http://schemas.microsoft.com/office/drawing/2014/main" id="{AE54445F-17ED-8DE1-BDF9-F5E81EF0927D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 t="-28155" r="-28155"/>
          <a:stretch/>
        </p:blipFill>
        <p:spPr>
          <a:xfrm>
            <a:off x="6053376" y="8236531"/>
            <a:ext cx="266319" cy="17112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F90CCCC-C206-CED9-E966-8E443B3D3AF0}"/>
              </a:ext>
            </a:extLst>
          </p:cNvPr>
          <p:cNvSpPr txBox="1"/>
          <p:nvPr/>
        </p:nvSpPr>
        <p:spPr>
          <a:xfrm>
            <a:off x="173265" y="3966705"/>
            <a:ext cx="912852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sed on </a:t>
            </a:r>
            <a:br>
              <a:rPr lang="en-US" dirty="0"/>
            </a:br>
            <a:r>
              <a:rPr lang="en-US" dirty="0"/>
              <a:t>“</a:t>
            </a:r>
            <a:r>
              <a:rPr lang="en-US" dirty="0">
                <a:hlinkClick r:id="rId7"/>
              </a:rPr>
              <a:t>Opportunities for precision QCD physics in hadronization at Belle II -- a snowmass whitepaper</a:t>
            </a:r>
            <a:r>
              <a:rPr lang="en-US" dirty="0"/>
              <a:t>”</a:t>
            </a:r>
          </a:p>
          <a:p>
            <a:r>
              <a:rPr lang="en-US" dirty="0"/>
              <a:t>e-Print: 2204.02280 [hep-ex]</a:t>
            </a:r>
          </a:p>
          <a:p>
            <a:br>
              <a:rPr lang="en-US" dirty="0"/>
            </a:b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3223D85-2D9A-D6F0-1FAA-775606AE258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Brand New Opportunities at Belle II: Precision Jet Physic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3223D85-2D9A-D6F0-1FAA-775606AE25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  <a:blipFill>
                <a:blip r:embed="rId2"/>
                <a:stretch>
                  <a:fillRect l="-2249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4A90201-19B9-0BDA-437C-03AF39955C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 rot="5400000">
            <a:off x="5647606" y="2897812"/>
            <a:ext cx="2524217" cy="372716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7B1429-B804-7E9B-CBF6-4B0EB7BF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ABFCE72-E872-120B-4C89-EECAB1CFD55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559"/>
          <a:stretch/>
        </p:blipFill>
        <p:spPr>
          <a:xfrm>
            <a:off x="6202916" y="1176571"/>
            <a:ext cx="2765683" cy="188516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63C1872-64BC-8681-B00F-85DAF26093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6733" y="1143030"/>
            <a:ext cx="2765683" cy="19522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C248BBD-C170-28BB-5C6D-A0BC981636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8919" y="1354089"/>
                <a:ext cx="3098284" cy="54166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Jet physics (will) play an important role at the EIC and LHC</a:t>
                </a:r>
              </a:p>
              <a:p>
                <a:r>
                  <a:rPr lang="en-US" dirty="0" err="1"/>
                  <a:t>FF</a:t>
                </a:r>
                <a:r>
                  <a:rPr lang="en-US" dirty="0" err="1">
                    <a:sym typeface="Wingdings" pitchFamily="2" charset="2"/>
                  </a:rPr>
                  <a:t>Jet</a:t>
                </a:r>
                <a:r>
                  <a:rPr lang="en-US" dirty="0">
                    <a:sym typeface="Wingdings" pitchFamily="2" charset="2"/>
                  </a:rPr>
                  <a:t> functions (perturbative)</a:t>
                </a:r>
                <a:endParaRPr lang="en-US" dirty="0"/>
              </a:p>
              <a:p>
                <a:r>
                  <a:rPr lang="en-US" dirty="0"/>
                  <a:t>Precision measureme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annihilation will test current theoretical understanding</a:t>
                </a:r>
              </a:p>
              <a:p>
                <a:r>
                  <a:rPr lang="en-US" dirty="0"/>
                  <a:t>Lower energies like Belle in particular sensitive to hadronization effects</a:t>
                </a:r>
              </a:p>
              <a:p>
                <a:r>
                  <a:rPr lang="en-US" dirty="0"/>
                  <a:t>Example: Transverse Momentum Imbalance </a:t>
                </a:r>
                <a:r>
                  <a:rPr lang="en-US" dirty="0">
                    <a:sym typeface="Wingdings" pitchFamily="2" charset="2"/>
                  </a:rPr>
                  <a:t>  TMD framework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(TMD Jet functions calculated at N</a:t>
                </a:r>
                <a:r>
                  <a:rPr lang="en-US" baseline="30000" dirty="0">
                    <a:sym typeface="Wingdings" pitchFamily="2" charset="2"/>
                  </a:rPr>
                  <a:t>3</a:t>
                </a:r>
                <a:r>
                  <a:rPr lang="en-US" dirty="0">
                    <a:sym typeface="Wingdings" pitchFamily="2" charset="2"/>
                  </a:rPr>
                  <a:t>LL)</a:t>
                </a:r>
                <a:endParaRPr lang="en-US" dirty="0"/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C248BBD-C170-28BB-5C6D-A0BC98163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19" y="1354089"/>
                <a:ext cx="3098284" cy="5416611"/>
              </a:xfrm>
              <a:prstGeom prst="rect">
                <a:avLst/>
              </a:prstGeom>
              <a:blipFill>
                <a:blip r:embed="rId6"/>
                <a:stretch>
                  <a:fillRect l="-2041" t="-1636" r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D848980-421B-15E9-E725-29C813C28BDA}"/>
              </a:ext>
            </a:extLst>
          </p:cNvPr>
          <p:cNvSpPr txBox="1"/>
          <p:nvPr/>
        </p:nvSpPr>
        <p:spPr>
          <a:xfrm>
            <a:off x="6225807" y="4664742"/>
            <a:ext cx="14309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elle II </a:t>
            </a:r>
            <a:br>
              <a:rPr lang="en-US" sz="1200" dirty="0"/>
            </a:br>
            <a:r>
              <a:rPr lang="en-US" sz="1200" dirty="0"/>
              <a:t>projections </a:t>
            </a:r>
            <a:br>
              <a:rPr lang="en-US" sz="1200" dirty="0"/>
            </a:br>
            <a:r>
              <a:rPr lang="en-US" sz="1200" dirty="0"/>
              <a:t>(stat only)</a:t>
            </a:r>
            <a:br>
              <a:rPr lang="en-US" sz="1200" dirty="0"/>
            </a:br>
            <a:r>
              <a:rPr lang="en-US" sz="1200" dirty="0"/>
              <a:t>compared to theor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B3EC035-B0A0-15C2-2CD3-E1443E836F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6088"/>
          <a:stretch/>
        </p:blipFill>
        <p:spPr>
          <a:xfrm>
            <a:off x="3264160" y="4975823"/>
            <a:ext cx="1322718" cy="1056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9346F43-91CC-6528-CE58-C63CD6CC7894}"/>
                  </a:ext>
                </a:extLst>
              </p:cNvPr>
              <p:cNvSpPr txBox="1"/>
              <p:nvPr/>
            </p:nvSpPr>
            <p:spPr>
              <a:xfrm>
                <a:off x="5736799" y="6175022"/>
                <a:ext cx="3219151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0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𝑒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.7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9346F43-91CC-6528-CE58-C63CD6CC7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799" y="6175022"/>
                <a:ext cx="3219151" cy="391646"/>
              </a:xfrm>
              <a:prstGeom prst="rect">
                <a:avLst/>
              </a:prstGeom>
              <a:blipFill>
                <a:blip r:embed="rId7"/>
                <a:stretch>
                  <a:fillRect l="-1569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CB19908-74F9-FDEA-703E-6055BA7C1732}"/>
              </a:ext>
            </a:extLst>
          </p:cNvPr>
          <p:cNvSpPr txBox="1"/>
          <p:nvPr/>
        </p:nvSpPr>
        <p:spPr>
          <a:xfrm>
            <a:off x="5677604" y="2920368"/>
            <a:ext cx="19119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800" dirty="0">
                <a:solidFill>
                  <a:schemeClr val="bg2">
                    <a:lumMod val="25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  <a:hlinkClick r:id="rId8"/>
              </a:rPr>
              <a:t>JHEP10(2019)031 </a:t>
            </a:r>
            <a:endParaRPr lang="en-US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32C9F8-7303-4FA8-70F2-F40F0463BCD0}"/>
              </a:ext>
            </a:extLst>
          </p:cNvPr>
          <p:cNvSpPr txBox="1"/>
          <p:nvPr/>
        </p:nvSpPr>
        <p:spPr>
          <a:xfrm>
            <a:off x="5526629" y="3188020"/>
            <a:ext cx="2213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9"/>
              </a:rPr>
              <a:t>arXiv:2204.02280v2</a:t>
            </a:r>
            <a:endParaRPr lang="en-US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294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F40EDF-D89E-B107-876B-1D144ED3E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8" y="1372767"/>
                <a:ext cx="5274197" cy="4974982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Experimental uncertainties ~20ppm</a:t>
                </a:r>
              </a:p>
              <a:p>
                <a:r>
                  <a:rPr lang="en-US" dirty="0"/>
                  <a:t>Theoretical uncertainties ~2x higher</a:t>
                </a:r>
                <a:br>
                  <a:rPr lang="en-US" dirty="0"/>
                </a:br>
                <a:r>
                  <a:rPr lang="en-US" dirty="0"/>
                  <a:t>dominated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HVP term and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HLbL</a:t>
                </a:r>
                <a:r>
                  <a:rPr lang="en-US" dirty="0"/>
                  <a:t> term” </a:t>
                </a:r>
              </a:p>
              <a:p>
                <a:r>
                  <a:rPr lang="en-US" dirty="0"/>
                  <a:t>HVP in the past determined via dispersion relations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𝐻𝑉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𝐿𝑂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𝑎𝑑𝑟𝑜𝑛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arge part of the uncertainty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easurements stem from disagreement between experiments</a:t>
                </a:r>
              </a:p>
              <a:p>
                <a:pPr lvl="1"/>
                <a:r>
                  <a:rPr lang="en-US" dirty="0"/>
                  <a:t>Weighted average </a:t>
                </a:r>
                <a:r>
                  <a:rPr lang="en-US" dirty="0"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≈</m:t>
                    </m:r>
                    <m:r>
                      <a:rPr lang="en-US" b="0" i="0" smtClean="0">
                        <a:latin typeface="Cambria Math" panose="02040503050406030204" pitchFamily="18" charset="0"/>
                        <a:sym typeface="Wingdings" pitchFamily="2" charset="2"/>
                      </a:rPr>
                      <m:t>4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dirty="0"/>
                  <a:t>difference to SM</a:t>
                </a:r>
              </a:p>
              <a:p>
                <a:r>
                  <a:rPr lang="en-US" dirty="0"/>
                  <a:t>Recent Lattice results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2 </m:t>
                    </m:r>
                  </m:oMath>
                </a14:m>
                <a:r>
                  <a:rPr lang="en-US" dirty="0"/>
                  <a:t>consistent with theory</a:t>
                </a:r>
              </a:p>
              <a:p>
                <a:pPr lvl="1"/>
                <a:r>
                  <a:rPr lang="en-US" dirty="0"/>
                  <a:t>Inconsistent with experiment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b="1" dirty="0">
                    <a:solidFill>
                      <a:srgbClr val="FF0000"/>
                    </a:solidFill>
                  </a:rPr>
                  <a:t>Need to resolve inconsistencies with new Measurement at Belle II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F40EDF-D89E-B107-876B-1D144ED3E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8" y="1372767"/>
                <a:ext cx="5274197" cy="4974982"/>
              </a:xfrm>
              <a:blipFill>
                <a:blip r:embed="rId2"/>
                <a:stretch>
                  <a:fillRect l="-1202" t="-2296" r="-1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49E7B9-6A10-3AFB-512A-7B8AFF1CF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7E1C93C-5050-FC42-8F10-D22D4F119D13}" type="slidenum">
              <a:rPr lang="en-US" smtClean="0"/>
              <a:pPr>
                <a:spcAft>
                  <a:spcPts val="600"/>
                </a:spcAft>
              </a:pPr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FC4A56-0AA5-D6CC-A654-720979533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213" b="9200"/>
          <a:stretch>
            <a:fillRect/>
          </a:stretch>
        </p:blipFill>
        <p:spPr bwMode="auto">
          <a:xfrm>
            <a:off x="5992530" y="2998367"/>
            <a:ext cx="2780768" cy="1458356"/>
          </a:xfrm>
          <a:prstGeom prst="rect">
            <a:avLst/>
          </a:prstGeom>
          <a:solidFill>
            <a:srgbClr val="FFFFFF"/>
          </a:solidFill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9505EEC-68E7-89C3-A07D-0CAD2BC1B59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20" y="539373"/>
                <a:ext cx="8464378" cy="487490"/>
              </a:xfrm>
            </p:spPr>
            <p:txBody>
              <a:bodyPr anchor="ctr">
                <a:normAutofit/>
              </a:bodyPr>
              <a:lstStyle/>
              <a:p>
                <a:pPr/>
                <a:r>
                  <a:rPr lang="en-US" sz="2800" dirty="0"/>
                  <a:t>Measurements related 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9505EEC-68E7-89C3-A07D-0CAD2BC1B5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20" y="539373"/>
                <a:ext cx="8464378" cy="487490"/>
              </a:xfrm>
              <a:blipFill>
                <a:blip r:embed="rId4"/>
                <a:stretch>
                  <a:fillRect l="-1499" t="-1794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Hadronic vacuum-polarization contribution to various QED observables |  SpringerLink">
            <a:extLst>
              <a:ext uri="{FF2B5EF4-FFF2-40B4-BE49-F238E27FC236}">
                <a16:creationId xmlns:a16="http://schemas.microsoft.com/office/drawing/2014/main" id="{4263BAD1-1E19-E0B3-F0BC-F2B226D6B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522" y="4926977"/>
            <a:ext cx="1085238" cy="1116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628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4EE48-67AB-4F59-89D5-28DEE3073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77564"/>
            <a:ext cx="8464378" cy="487490"/>
          </a:xfrm>
        </p:spPr>
        <p:txBody>
          <a:bodyPr/>
          <a:lstStyle/>
          <a:p>
            <a:r>
              <a:rPr lang="en-US" dirty="0"/>
              <a:t>3D L1 Trigger: Key improvement for low multiplicity ev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AAC5E-218C-061F-3A18-2AD9C84A74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2697" y="1119365"/>
                <a:ext cx="8464378" cy="4993659"/>
              </a:xfrm>
            </p:spPr>
            <p:txBody>
              <a:bodyPr/>
              <a:lstStyle/>
              <a:p>
                <a:r>
                  <a:rPr lang="en-US" dirty="0"/>
                  <a:t>Belle II designed with low multiplicity trigger in mind</a:t>
                </a:r>
              </a:p>
              <a:p>
                <a:r>
                  <a:rPr lang="en-US" dirty="0"/>
                  <a:t>Exclude Bhabha w/o decreasing</a:t>
                </a:r>
                <a:br>
                  <a:rPr lang="en-US" dirty="0"/>
                </a:br>
                <a:r>
                  <a:rPr lang="en-US" dirty="0"/>
                  <a:t> efficiency</a:t>
                </a:r>
              </a:p>
              <a:p>
                <a:endParaRPr lang="en-US" dirty="0"/>
              </a:p>
              <a:p>
                <a:r>
                  <a:rPr lang="en-US" dirty="0"/>
                  <a:t>Enables low multiplicity/dark sector physics</a:t>
                </a:r>
              </a:p>
              <a:p>
                <a:r>
                  <a:rPr lang="en-US" dirty="0"/>
                  <a:t>Pure photon trigger efficiency for ISR eve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gt;99%</m:t>
                    </m:r>
                  </m:oMath>
                </a14:m>
                <a:r>
                  <a:rPr lang="en-US" dirty="0"/>
                  <a:t> for high energ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(determined with orthogonal track trigger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AAC5E-218C-061F-3A18-2AD9C84A74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697" y="1119365"/>
                <a:ext cx="8464378" cy="4993659"/>
              </a:xfrm>
              <a:blipFill>
                <a:blip r:embed="rId2"/>
                <a:stretch>
                  <a:fillRect l="-749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8303BB-3915-9051-D59E-F5C67536C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6D96E3-F0A9-2748-0A71-701E40FCA6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786" y="3988083"/>
            <a:ext cx="3975100" cy="2565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96A251-A104-C70C-E8E3-8B567DB04F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3511" y="4053758"/>
            <a:ext cx="3461570" cy="2705459"/>
          </a:xfrm>
          <a:prstGeom prst="rect">
            <a:avLst/>
          </a:prstGeom>
        </p:spPr>
      </p:pic>
      <p:pic>
        <p:nvPicPr>
          <p:cNvPr id="7" name="Picture 2" descr="Improved Bhabha cross section at LEP and the number of light neutrino  species - CERN Document Server">
            <a:extLst>
              <a:ext uri="{FF2B5EF4-FFF2-40B4-BE49-F238E27FC236}">
                <a16:creationId xmlns:a16="http://schemas.microsoft.com/office/drawing/2014/main" id="{430C20E3-4CEE-BB25-5F3E-C0BA7C692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47" y="1563495"/>
            <a:ext cx="2478616" cy="136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51994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22AB3-D336-D8B7-55F9-7E1EA6878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811" y="201526"/>
            <a:ext cx="8464378" cy="487490"/>
          </a:xfrm>
        </p:spPr>
        <p:txBody>
          <a:bodyPr/>
          <a:lstStyle/>
          <a:p>
            <a:r>
              <a:rPr lang="en-US" dirty="0"/>
              <a:t>Leading contributions to dispersive eval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BB3B75-2C4B-1925-08CB-179BA02458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4161" y="5279886"/>
                <a:ext cx="5765800" cy="2120406"/>
              </a:xfrm>
            </p:spPr>
            <p:txBody>
              <a:bodyPr/>
              <a:lstStyle/>
              <a:p>
                <a:r>
                  <a:rPr lang="en-US" dirty="0"/>
                  <a:t>Relative experimental uncertainty 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hannel about 0.5% 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hannel about 2%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BB3B75-2C4B-1925-08CB-179BA02458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4161" y="5279886"/>
                <a:ext cx="5765800" cy="2120406"/>
              </a:xfrm>
              <a:blipFill>
                <a:blip r:embed="rId2"/>
                <a:stretch>
                  <a:fillRect l="-1099" t="-2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46FCA4-1781-BF7E-524F-12C2D84A3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BEE4D2-AA9E-3E43-0DCE-F92F6B975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161" y="1368238"/>
            <a:ext cx="5638800" cy="29886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13178E-3AD6-B075-4B03-7218500A09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519" y="1325058"/>
            <a:ext cx="2895600" cy="2159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8F0C449-6FD2-1708-1E55-8E847CAFA1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4719" y="4092436"/>
            <a:ext cx="2997200" cy="237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368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0239709-B763-5B41-60AF-7F18B3E34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nalyse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EF36B017-C997-0CB5-C44A-2F46F042D3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HVP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b="0" dirty="0"/>
                  <a:t> </a:t>
                </a: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b="0" dirty="0"/>
                  <a:t> </a:t>
                </a:r>
                <a:r>
                  <a:rPr lang="en-US" i="1" dirty="0"/>
                  <a:t>PRD</a:t>
                </a:r>
                <a:r>
                  <a:rPr lang="en-US" dirty="0"/>
                  <a:t> 110 (2024) 11, 112005</a:t>
                </a:r>
                <a:r>
                  <a:rPr lang="en-US" b="0" dirty="0"/>
                  <a:t>: </a:t>
                </a:r>
                <a:r>
                  <a:rPr lang="en-US" dirty="0"/>
                  <a:t>e-Print: </a:t>
                </a:r>
                <a:r>
                  <a:rPr lang="en-US" dirty="0">
                    <a:hlinkClick r:id="rId2"/>
                  </a:rPr>
                  <a:t>2404.04915</a:t>
                </a:r>
                <a:r>
                  <a:rPr lang="en-US" dirty="0"/>
                  <a:t> [hep-ex]</a:t>
                </a:r>
              </a:p>
              <a:p>
                <a:pPr marL="457200" lvl="1" indent="0">
                  <a:buNone/>
                </a:pPr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u="none" strike="noStrike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𝐾𝐾</m:t>
                    </m:r>
                    <m:r>
                      <a:rPr lang="en-US" b="0" i="1" u="none" strike="noStrike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u="none" strike="noStrike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u="none" strike="noStrike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r>
                  <a:rPr lang="en-US" dirty="0" err="1"/>
                  <a:t>LbL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ursuing blind analysis for all</a:t>
                </a:r>
              </a:p>
              <a:p>
                <a:r>
                  <a:rPr lang="en-US" dirty="0"/>
                  <a:t>Data driven efficiency corrections </a:t>
                </a:r>
              </a:p>
              <a:p>
                <a:r>
                  <a:rPr lang="en-US" dirty="0"/>
                  <a:t>Also consid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decay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EF36B017-C997-0CB5-C44A-2F46F042D3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3E125B-4D94-14FC-D4E5-95B5CE94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95544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10C0F79-CDA6-269C-D7FA-8542FBA10B2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New result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10C0F79-CDA6-269C-D7FA-8542FBA10B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38462" b="-5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BB84F22C-F873-7617-4D52-259C667D40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187167" y="1823002"/>
            <a:ext cx="2956833" cy="197970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C90552-D9B3-226C-A183-976965331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918FB1-EAB6-8D0B-18D3-5808D7061646}"/>
                  </a:ext>
                </a:extLst>
              </p:cNvPr>
              <p:cNvSpPr txBox="1"/>
              <p:nvPr/>
            </p:nvSpPr>
            <p:spPr>
              <a:xfrm>
                <a:off x="408831" y="3836216"/>
                <a:ext cx="8172109" cy="2613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sul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8.91±0.23±1.07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minated by systematic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resonance region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ncertain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2.15%−2.8%</m:t>
                    </m:r>
                  </m:oMath>
                </a14:m>
                <a:r>
                  <a:rPr lang="en-US" dirty="0"/>
                  <a:t> (above/below 1.05 GeV) </a:t>
                </a:r>
                <a:br>
                  <a:rPr lang="en-US" dirty="0"/>
                </a:br>
                <a:r>
                  <a:rPr lang="en-US" dirty="0"/>
                  <a:t>(compare with 1.1 % at </a:t>
                </a:r>
                <a:r>
                  <a:rPr lang="en-US" dirty="0" err="1"/>
                  <a:t>BaBar</a:t>
                </a:r>
                <a:r>
                  <a:rPr lang="en-US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from </a:t>
                </a:r>
                <a:r>
                  <a:rPr lang="en-US" dirty="0" err="1"/>
                  <a:t>BaBar</a:t>
                </a:r>
                <a:r>
                  <a:rPr lang="en-US" dirty="0"/>
                  <a:t> result </a:t>
                </a:r>
              </a:p>
              <a:p>
                <a:pPr lvl="2"/>
                <a:r>
                  <a:rPr lang="en-US" dirty="0">
                    <a:sym typeface="Wingdings" pitchFamily="2" charset="2"/>
                  </a:rPr>
                  <a:t>Study effect of different ISR generator (PHOKARA)</a:t>
                </a: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ystematics domina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tracking efficiencies, uncertainties on radiation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Expect improvement with more data/MC</a:t>
                </a:r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918FB1-EAB6-8D0B-18D3-5808D7061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1" y="3836216"/>
                <a:ext cx="8172109" cy="2613151"/>
              </a:xfrm>
              <a:prstGeom prst="rect">
                <a:avLst/>
              </a:prstGeom>
              <a:blipFill>
                <a:blip r:embed="rId4"/>
                <a:stretch>
                  <a:fillRect l="-466" b="-3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EBA72F69-C0A7-99B0-74C9-1D7FE39EC9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919" y="1250768"/>
            <a:ext cx="4936922" cy="2457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4848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>
                <a:extLst>
                  <a:ext uri="{FF2B5EF4-FFF2-40B4-BE49-F238E27FC236}">
                    <a16:creationId xmlns:a16="http://schemas.microsoft.com/office/drawing/2014/main" id="{10239709-B763-5B41-60AF-7F18B3E34F0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itle 4">
                <a:extLst>
                  <a:ext uri="{FF2B5EF4-FFF2-40B4-BE49-F238E27FC236}">
                    <a16:creationId xmlns:a16="http://schemas.microsoft.com/office/drawing/2014/main" id="{10239709-B763-5B41-60AF-7F18B3E34F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5128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EF36B017-C997-0CB5-C44A-2F46F042D3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" y="1156964"/>
                <a:ext cx="6617970" cy="5310371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Follow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Bar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nalysis in </a:t>
                </a:r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[</a:t>
                </a:r>
                <a:r>
                  <a:rPr lang="en-US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aBar</a:t>
                </a:r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 Phys. Rev., D86, 032013 (2012)]</a:t>
                </a:r>
              </a:p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Bar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used 232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Current Belle II dataset similar but significantly larger in the future</a:t>
                </a:r>
              </a:p>
              <a:p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Use </a:t>
                </a:r>
                <a14:m>
                  <m:oMath xmlns:m="http://schemas.openxmlformats.org/officeDocument/2006/math"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itchFamily="2" charset="2"/>
                      </a:rPr>
                      <m:t>𝜇𝜇</m:t>
                    </m:r>
                  </m:oMath>
                </a14:m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 control channel to reduce luminosity related uncertainties</a:t>
                </a:r>
              </a:p>
              <a:p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Key ingredients: Data driven corrections, kinematic fits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Systematics dominated by PID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itchFamily="2" charset="2"/>
                      </a:rPr>
                      <m:t>±0.24 %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) </a:t>
                </a:r>
                <a:br>
                  <a:rPr lang="en-US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</a:br>
                <a:r>
                  <a:rPr lang="en-US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and ISR luminosit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itchFamily="2" charset="2"/>
                      </a:rPr>
                      <m:t>(±0.34 %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)</a:t>
                </a:r>
              </a:p>
              <a:p>
                <a:pPr lvl="1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PID: Belle II upgraded PID and larger luminosity might provide opportunities</a:t>
                </a:r>
              </a:p>
              <a:p>
                <a:pPr lvl="1"/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ISR luminosities: PHOKARA event generator at Belle II, </a:t>
                </a:r>
                <a14:m>
                  <m:oMath xmlns:m="http://schemas.openxmlformats.org/officeDocument/2006/math"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itchFamily="2" charset="2"/>
                      </a:rPr>
                      <m:t>𝜇</m:t>
                    </m:r>
                  </m:oMath>
                </a14:m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 ID</a:t>
                </a:r>
              </a:p>
              <a:p>
                <a:endParaRPr lang="en-US" dirty="0">
                  <a:effectLst/>
                  <a:latin typeface="Arial" panose="020B0604020202020204" pitchFamily="34" charset="0"/>
                  <a:cs typeface="Arial" panose="020B0604020202020204" pitchFamily="34" charset="0"/>
                  <a:sym typeface="Wingdings" pitchFamily="2" charset="2"/>
                </a:endParaRPr>
              </a:p>
              <a:p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urrent Analysis Status</a:t>
                </a:r>
              </a:p>
              <a:p>
                <a:pPr lvl="1"/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mplementation of kinematic fitting</a:t>
                </a:r>
              </a:p>
              <a:p>
                <a:pPr lvl="1"/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esign of data-driven efficiency corrections for tracking, trigger and </a:t>
                </a:r>
                <a14:m>
                  <m:oMath xmlns:m="http://schemas.openxmlformats.org/officeDocument/2006/math"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id ongoing</a:t>
                </a:r>
              </a:p>
              <a:p>
                <a:pPr lvl="1"/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dditional considerations: Optimize selection criteria for intermediate window where lattice/data disagre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EF36B017-C997-0CB5-C44A-2F46F042D3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156964"/>
                <a:ext cx="6617970" cy="5310371"/>
              </a:xfrm>
              <a:blipFill>
                <a:blip r:embed="rId3"/>
                <a:stretch>
                  <a:fillRect l="-575" t="-1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3E125B-4D94-14FC-D4E5-95B5CE94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AutoShape 2">
            <a:extLst>
              <a:ext uri="{FF2B5EF4-FFF2-40B4-BE49-F238E27FC236}">
                <a16:creationId xmlns:a16="http://schemas.microsoft.com/office/drawing/2014/main" id="{4C58F713-EBCA-8152-3D3E-E27D5864F4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DC1A00-2D29-052B-D6B4-C50A291715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4975" y="2133656"/>
            <a:ext cx="2549553" cy="1840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605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/>
                  <a:t> (and test of QCD calculations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0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</p:spPr>
            <p:txBody>
              <a:bodyPr>
                <a:normAutofit/>
              </a:bodyPr>
              <a:lstStyle/>
              <a:p>
                <a:r>
                  <a:rPr lang="en-US" b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generally also test QCD calculation framework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1179±0.0009, </m:t>
                    </m:r>
                  </m:oMath>
                </a14:m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le)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≈0.8%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dirty="0"/>
                  <a:t> Order of magnitude larger than QED, weak, gravitational coupling uncertainties!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Need redu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to improve uncertainties on all </a:t>
                </a:r>
                <a:r>
                  <a:rPr lang="en-US" dirty="0" err="1">
                    <a:solidFill>
                      <a:srgbClr val="FF0000"/>
                    </a:solidFill>
                  </a:rPr>
                  <a:t>pQCD</a:t>
                </a:r>
                <a:r>
                  <a:rPr lang="en-US" dirty="0">
                    <a:solidFill>
                      <a:srgbClr val="FF0000"/>
                    </a:solidFill>
                  </a:rPr>
                  <a:t> observable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  <a:blipFill>
                <a:blip r:embed="rId3"/>
                <a:stretch>
                  <a:fillRect l="-715" t="-1386" r="-1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279C5-13F1-3EFD-47B5-192CB69E7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DC6BD8-E456-4725-77D2-F5851CD4B8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379" y="3772854"/>
            <a:ext cx="4835918" cy="2766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5445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/>
                  <a:t> (and test of QCD calculations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0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</p:spPr>
            <p:txBody>
              <a:bodyPr>
                <a:normAutofit/>
              </a:bodyPr>
              <a:lstStyle/>
              <a:p>
                <a:r>
                  <a:rPr lang="en-US" b="0" dirty="0">
                    <a:latin typeface="Cambria Math" panose="02040503050406030204" pitchFamily="18" charset="0"/>
                  </a:rPr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 generally also test QCD calculation framework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1179±0.0009, </m:t>
                    </m:r>
                  </m:oMath>
                </a14:m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le)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≈0.8%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dirty="0"/>
                  <a:t> Order of magnitude larger than QED, weak, gravitational coupling uncertainties!</a:t>
                </a:r>
              </a:p>
              <a:p>
                <a:r>
                  <a:rPr lang="en-US" dirty="0"/>
                  <a:t>Need redu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to improve uncertainties on all </a:t>
                </a:r>
                <a:r>
                  <a:rPr lang="en-US" dirty="0" err="1"/>
                  <a:t>pQCD</a:t>
                </a:r>
                <a:r>
                  <a:rPr lang="en-US" dirty="0"/>
                  <a:t> observable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Belle II can contribute to reduce uncertaintie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through</a:t>
                </a:r>
              </a:p>
              <a:p>
                <a:pPr marL="0" indent="0">
                  <a:buNone/>
                </a:pPr>
                <a:r>
                  <a:rPr lang="en-US" sz="1800" dirty="0"/>
                  <a:t>(see D. </a:t>
                </a:r>
                <a:r>
                  <a:rPr lang="en-US" sz="1800" dirty="0" err="1"/>
                  <a:t>d’Enterria</a:t>
                </a:r>
                <a:r>
                  <a:rPr lang="en-US" sz="1800" dirty="0"/>
                  <a:t> et al., “The strong coupling constant: State of the art and the decade ahead,” (2022), arXiv:2203.08271 [hep-</a:t>
                </a:r>
                <a:r>
                  <a:rPr lang="en-US" sz="1800" dirty="0" err="1"/>
                  <a:t>ph</a:t>
                </a:r>
                <a:r>
                  <a:rPr lang="en-US" sz="1800" dirty="0"/>
                  <a:t>] for details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spectral functions (current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1.6% </m:t>
                    </m:r>
                  </m:oMath>
                </a14:m>
                <a:r>
                  <a:rPr lang="en-US" dirty="0"/>
                  <a:t>uncertainty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extraction)</a:t>
                </a:r>
              </a:p>
              <a:p>
                <a:pPr lvl="1"/>
                <a:r>
                  <a:rPr lang="en-US" dirty="0"/>
                  <a:t>In particular som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,4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final states still dominated by LEP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  <a:blipFill>
                <a:blip r:embed="rId3"/>
                <a:stretch>
                  <a:fillRect l="-858" t="-1386" r="-1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279C5-13F1-3EFD-47B5-192CB69E7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3806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/>
                  <a:t> (and test of QCD calculations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0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</p:spPr>
            <p:txBody>
              <a:bodyPr>
                <a:normAutofit/>
              </a:bodyPr>
              <a:lstStyle/>
              <a:p>
                <a:r>
                  <a:rPr lang="en-US" b="0" dirty="0">
                    <a:latin typeface="Cambria Math" panose="02040503050406030204" pitchFamily="18" charset="0"/>
                  </a:rPr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 generally also test QCD calculation framework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1179±0.0009, </m:t>
                    </m:r>
                  </m:oMath>
                </a14:m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le)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≈0.8%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dirty="0"/>
                  <a:t> Order of magnitude larger than QED, weak, gravitational coupling uncertainties!</a:t>
                </a:r>
              </a:p>
              <a:p>
                <a:r>
                  <a:rPr lang="en-US" dirty="0"/>
                  <a:t>Need redu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to improve uncertainties on all </a:t>
                </a:r>
                <a:r>
                  <a:rPr lang="en-US" dirty="0" err="1"/>
                  <a:t>pQCD</a:t>
                </a:r>
                <a:r>
                  <a:rPr lang="en-US" dirty="0"/>
                  <a:t> observables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Belle II can contribute to reduce uncertaintie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through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spectral functions (current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1.6% </m:t>
                    </m:r>
                  </m:oMath>
                </a14:m>
                <a:r>
                  <a:rPr lang="en-US" dirty="0"/>
                  <a:t>uncertainty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extraction)</a:t>
                </a:r>
              </a:p>
              <a:p>
                <a:pPr lvl="1"/>
                <a:r>
                  <a:rPr lang="en-US" dirty="0"/>
                  <a:t>In particular som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,4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final states still dominated by LEP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R ratio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hadrons</m:t>
                    </m:r>
                    <m:r>
                      <a:rPr lang="en-US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)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Belle II could provide independe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measurement fro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≈2−10 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through radiative return techniqu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  <a:blipFill>
                <a:blip r:embed="rId3"/>
                <a:stretch>
                  <a:fillRect l="-858" t="-1386" r="-1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279C5-13F1-3EFD-47B5-192CB69E7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758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61EB254-3F43-2165-A6F4-3EBB18ADFAF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408633"/>
                <a:ext cx="9062977" cy="48749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has a long history in studying QCD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61EB254-3F43-2165-A6F4-3EBB18ADFA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408633"/>
                <a:ext cx="9062977" cy="487490"/>
              </a:xfrm>
              <a:blipFill>
                <a:blip r:embed="rId2"/>
                <a:stretch>
                  <a:fillRect l="-280" t="-41026" r="-840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0E46B-A985-4453-8275-27054BB6B0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TRA at DESY </a:t>
            </a:r>
            <a:r>
              <a:rPr lang="en-US" dirty="0">
                <a:sym typeface="Wingdings" pitchFamily="2" charset="2"/>
              </a:rPr>
              <a:t>Discovery of the gluon (shown 1979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BAC43-784C-4952-AEFB-DB235B72F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4100" name="Picture 4" descr="3 jet event">
            <a:extLst>
              <a:ext uri="{FF2B5EF4-FFF2-40B4-BE49-F238E27FC236}">
                <a16:creationId xmlns:a16="http://schemas.microsoft.com/office/drawing/2014/main" id="{B9B2B214-3EA7-40F0-9B7A-5C440F579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4388"/>
            <a:ext cx="4649440" cy="3535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533C93-B144-4DBF-0B4B-0D299ED239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3470" y="2008208"/>
            <a:ext cx="4240530" cy="410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3744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/>
                  <a:t> (and test of QCD calculations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0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0" dirty="0">
                    <a:latin typeface="Cambria Math" panose="02040503050406030204" pitchFamily="18" charset="0"/>
                  </a:rPr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 generally also test QCD calculation framework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1179±0.0009, </m:t>
                    </m:r>
                  </m:oMath>
                </a14:m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le)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≈0.8%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dirty="0"/>
                  <a:t> Order of magnitude larger than QED, weak, gravitational coupling uncertainties!</a:t>
                </a:r>
              </a:p>
              <a:p>
                <a:r>
                  <a:rPr lang="en-US" dirty="0"/>
                  <a:t>Need redu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to improve uncertainties on all </a:t>
                </a:r>
                <a:r>
                  <a:rPr lang="en-US" dirty="0" err="1"/>
                  <a:t>pQCD</a:t>
                </a:r>
                <a:r>
                  <a:rPr lang="en-US" dirty="0"/>
                  <a:t> observable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elle II can contribute to reduce uncertaintie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through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spectral functions (current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1.6% </m:t>
                    </m:r>
                  </m:oMath>
                </a14:m>
                <a:r>
                  <a:rPr lang="en-US" dirty="0"/>
                  <a:t>uncertainty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extraction)</a:t>
                </a:r>
              </a:p>
              <a:p>
                <a:pPr lvl="1"/>
                <a:r>
                  <a:rPr lang="en-US" dirty="0"/>
                  <a:t>In particular som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,4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final states still dominated by LEP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R ratio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hadron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)</a:t>
                </a:r>
              </a:p>
              <a:p>
                <a:pPr lvl="1"/>
                <a:r>
                  <a:rPr lang="en-US" dirty="0"/>
                  <a:t>Belle II could provide independ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measurement fro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≈2−10 </m:t>
                    </m:r>
                  </m:oMath>
                </a14:m>
                <a:r>
                  <a:rPr lang="en-US" dirty="0"/>
                  <a:t>through radiative return technique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event shapes, EEC (currently few perc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uncertainty)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Advances in theory to NNLL, progress to reduce dependence on hadronization uncertainties (e.g. groomed jet)</a:t>
                </a:r>
              </a:p>
              <a:p>
                <a:r>
                  <a:rPr lang="en-US" dirty="0"/>
                  <a:t>FFs</a:t>
                </a:r>
              </a:p>
              <a:p>
                <a:pPr lvl="1"/>
                <a:r>
                  <a:rPr lang="en-US" dirty="0"/>
                  <a:t>From MLLA</a:t>
                </a:r>
              </a:p>
              <a:p>
                <a:pPr lvl="1"/>
                <a:r>
                  <a:rPr lang="en-US" dirty="0"/>
                  <a:t>From scaling violations combining FFs at Belle II with FFs at higher energ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  <a:blipFill>
                <a:blip r:embed="rId3"/>
                <a:stretch>
                  <a:fillRect l="-715" t="-1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279C5-13F1-3EFD-47B5-192CB69E7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7480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/>
                  <a:t> (and test of QCD calculations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F421EE-EB5D-9080-5534-AC4BCA6E57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0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0" dirty="0">
                    <a:latin typeface="Cambria Math" panose="02040503050406030204" pitchFamily="18" charset="0"/>
                  </a:rPr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 generally also test QCD calculation framework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1179±0.0009, </m:t>
                    </m:r>
                  </m:oMath>
                </a14:m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le)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≈0.8%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dirty="0"/>
                  <a:t> Order of magnitude larger than QED, weak, gravitational coupling uncertainties!</a:t>
                </a:r>
              </a:p>
              <a:p>
                <a:r>
                  <a:rPr lang="en-US" dirty="0"/>
                  <a:t>Need redu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to improve uncertainties on all </a:t>
                </a:r>
                <a:r>
                  <a:rPr lang="en-US" dirty="0" err="1"/>
                  <a:t>pQCD</a:t>
                </a:r>
                <a:r>
                  <a:rPr lang="en-US" dirty="0"/>
                  <a:t> observable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elle II can contribute to reduce uncertaintie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through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spectral functions (current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1.6% </m:t>
                    </m:r>
                  </m:oMath>
                </a14:m>
                <a:r>
                  <a:rPr lang="en-US" dirty="0"/>
                  <a:t>uncertainty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extraction)</a:t>
                </a:r>
              </a:p>
              <a:p>
                <a:pPr lvl="1"/>
                <a:r>
                  <a:rPr lang="en-US" dirty="0"/>
                  <a:t>In particular som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,4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final states still dominated by LEP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R ratio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hadron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)</a:t>
                </a:r>
              </a:p>
              <a:p>
                <a:pPr lvl="1"/>
                <a:r>
                  <a:rPr lang="en-US" dirty="0"/>
                  <a:t>Belle II could provide independ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measurement fro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≈2−10 </m:t>
                    </m:r>
                  </m:oMath>
                </a14:m>
                <a:r>
                  <a:rPr lang="en-US" dirty="0"/>
                  <a:t>through radiative return technique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vent shapes, EEC (currently few perc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uncertainty)</a:t>
                </a:r>
              </a:p>
              <a:p>
                <a:pPr lvl="1"/>
                <a:r>
                  <a:rPr lang="en-US" dirty="0"/>
                  <a:t>Advances in theory to NNLL, progress to reduce dependence on hadronization uncertainties (e.g. groomed jet)</a:t>
                </a:r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FFs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From MLLA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From scaling violations combining FFs at Belle II with FFs at higher energ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0F68A-EF0C-5F1B-4768-B390F386F2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365" y="1116106"/>
                <a:ext cx="8861610" cy="5486399"/>
              </a:xfrm>
              <a:blipFill>
                <a:blip r:embed="rId3"/>
                <a:stretch>
                  <a:fillRect l="-715" t="-1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279C5-13F1-3EFD-47B5-192CB69E7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4180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FA20A-96DE-9DD4-A001-8C0F9A607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Outloo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298592-CBD5-00DE-4FE4-88227E953F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255766"/>
                <a:ext cx="8464378" cy="499365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High Statistics Dataset of Belle II allows precision tests of QCD</a:t>
                </a:r>
              </a:p>
              <a:p>
                <a:r>
                  <a:rPr lang="en-US" dirty="0"/>
                  <a:t>Known initial state vs mode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multiplicities </a:t>
                </a:r>
                <a:r>
                  <a:rPr lang="en-US" dirty="0">
                    <a:sym typeface="Wingdings" pitchFamily="2" charset="2"/>
                  </a:rPr>
                  <a:t> Complementary to hadronic reactions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  <a:sym typeface="Wingdings" pitchFamily="2" charset="2"/>
                  </a:rPr>
                  <a:t>Existing results from Belle (systematics limited)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Cross-sections of light and charmed meson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Cross-sections of selected baryon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Back-to-back correlations of light meson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Polarization measurements of hyperons</a:t>
                </a:r>
              </a:p>
              <a:p>
                <a:r>
                  <a:rPr lang="en-US" dirty="0">
                    <a:solidFill>
                      <a:srgbClr val="00B050"/>
                    </a:solidFill>
                    <a:sym typeface="Wingdings" pitchFamily="2" charset="2"/>
                  </a:rPr>
                  <a:t>Underway at Belle II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Spin correlations of hyperon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Back-to-back jets to test precision QCD calculation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Low multiplicity cross-sections with radiative retur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2</m:t>
                    </m:r>
                  </m:oMath>
                </a14:m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Lots of room for future work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Full map of correlations in hadronization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Event shap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2 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from low multiplicity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𝜏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 events</a:t>
                </a:r>
              </a:p>
              <a:p>
                <a:pPr lvl="1"/>
                <a:r>
                  <a:rPr lang="en-US" b="0" dirty="0">
                    <a:sym typeface="Wingdings" pitchFamily="2" charset="2"/>
                  </a:rPr>
                  <a:t>Measurements sensitiv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𝑠</m:t>
                        </m:r>
                      </m:sub>
                    </m:sSub>
                  </m:oMath>
                </a14:m>
                <a:endParaRPr lang="en-US" dirty="0"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298592-CBD5-00DE-4FE4-88227E953F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255766"/>
                <a:ext cx="8464378" cy="4993659"/>
              </a:xfrm>
              <a:blipFill>
                <a:blip r:embed="rId2"/>
                <a:stretch>
                  <a:fillRect l="-600" t="-2025" b="-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A7E0F9-3D5D-25F0-E6E9-E9263F1C6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928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3B42F-18C8-54A7-7117-111003415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214B39-207D-27F3-18CB-9049AF1C3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A1B74F-02DF-FD95-DCBB-9B578B27F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5123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4B63-56CB-095B-56F0-9CA254AB55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224796"/>
            <a:ext cx="8464378" cy="487490"/>
          </a:xfrm>
        </p:spPr>
        <p:txBody>
          <a:bodyPr/>
          <a:lstStyle/>
          <a:p>
            <a:r>
              <a:rPr lang="en-US" dirty="0"/>
              <a:t>Tension in existing KLOE/</a:t>
            </a:r>
            <a:r>
              <a:rPr lang="en-US" dirty="0" err="1"/>
              <a:t>BaBar</a:t>
            </a:r>
            <a:r>
              <a:rPr lang="en-US" dirty="0"/>
              <a:t> measur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A65184-94D1-F2F4-949B-1B66E5F2F9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Need to be resolved !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057C1B-A0C1-C4E4-B05E-2A840E635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7972C-43F9-364B-8479-B7CB5ED3A4E1}" type="slidenum">
              <a:rPr lang="en-US" smtClean="0"/>
              <a:t>24</a:t>
            </a:fld>
            <a:endParaRPr lang="en-US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931AF869-8D5F-BE75-637F-C6E251E1DE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6325" y="2092856"/>
            <a:ext cx="3943350" cy="27603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BDCAB0-4846-211A-098A-FF0F5E21F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804" y="2140198"/>
            <a:ext cx="4310197" cy="26074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90902D-C2E7-F6A6-706B-3C47899B043A}"/>
              </a:ext>
            </a:extLst>
          </p:cNvPr>
          <p:cNvSpPr txBox="1"/>
          <p:nvPr/>
        </p:nvSpPr>
        <p:spPr>
          <a:xfrm>
            <a:off x="5286375" y="5096846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Figures from JHEP 03, 173</a:t>
            </a:r>
            <a:br>
              <a:rPr lang="en-US" sz="900" dirty="0"/>
            </a:br>
            <a:r>
              <a:rPr lang="en-US" sz="900" dirty="0"/>
              <a:t>(2018), arXiv:1711.03085 [hep-ex]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8999279-71C4-2355-3C2C-E4A165AE11A1}"/>
              </a:ext>
            </a:extLst>
          </p:cNvPr>
          <p:cNvSpPr txBox="1">
            <a:spLocks/>
          </p:cNvSpPr>
          <p:nvPr/>
        </p:nvSpPr>
        <p:spPr>
          <a:xfrm>
            <a:off x="1453151" y="441384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1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BCB673F-383B-1BA9-6834-62C92918E0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3822" y="1817408"/>
            <a:ext cx="4034563" cy="29416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E2A3275-856E-3612-D141-9DDB46C01C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545" y="4791375"/>
            <a:ext cx="3499227" cy="20356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9833E78-1DCA-1A4A-8026-3A6E3490BA32}"/>
              </a:ext>
            </a:extLst>
          </p:cNvPr>
          <p:cNvSpPr txBox="1"/>
          <p:nvPr/>
        </p:nvSpPr>
        <p:spPr>
          <a:xfrm>
            <a:off x="3937379" y="5868537"/>
            <a:ext cx="15983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ntoine </a:t>
            </a:r>
            <a:r>
              <a:rPr lang="en-US" sz="1200" dirty="0" err="1"/>
              <a:t>Gérardin@DI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8433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223D85-2D9A-D6F0-1FAA-775606AE2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464378" cy="487490"/>
          </a:xfrm>
        </p:spPr>
        <p:txBody>
          <a:bodyPr/>
          <a:lstStyle/>
          <a:p>
            <a:r>
              <a:rPr lang="en-US" dirty="0"/>
              <a:t>Azimuthal Asymmetries in back-to-back j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7B1429-B804-7E9B-CBF6-4B0EB7BF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C248BBD-C170-28BB-5C6D-A0BC98163692}"/>
              </a:ext>
            </a:extLst>
          </p:cNvPr>
          <p:cNvSpPr txBox="1">
            <a:spLocks/>
          </p:cNvSpPr>
          <p:nvPr/>
        </p:nvSpPr>
        <p:spPr>
          <a:xfrm>
            <a:off x="59011" y="1652776"/>
            <a:ext cx="4296421" cy="482093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w suggestion: Measure </a:t>
            </a:r>
            <a:r>
              <a:rPr lang="en-US" dirty="0" err="1"/>
              <a:t>Colllins</a:t>
            </a:r>
            <a:r>
              <a:rPr lang="en-US" dirty="0"/>
              <a:t>-like back-to-back azimuthal correlations for je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Current Belle II projections for acceptance effects encouraging </a:t>
            </a:r>
          </a:p>
          <a:p>
            <a:r>
              <a:rPr lang="en-US" dirty="0"/>
              <a:t>Charm contributions will be important</a:t>
            </a:r>
          </a:p>
        </p:txBody>
      </p:sp>
      <p:pic>
        <p:nvPicPr>
          <p:cNvPr id="12" name="Google Shape;416;p40">
            <a:extLst>
              <a:ext uri="{FF2B5EF4-FFF2-40B4-BE49-F238E27FC236}">
                <a16:creationId xmlns:a16="http://schemas.microsoft.com/office/drawing/2014/main" id="{F61638C4-7AB8-B247-6410-5587AD34764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b="16412"/>
          <a:stretch/>
        </p:blipFill>
        <p:spPr>
          <a:xfrm>
            <a:off x="5211965" y="1403776"/>
            <a:ext cx="3348075" cy="20252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419;p40">
            <a:extLst>
              <a:ext uri="{FF2B5EF4-FFF2-40B4-BE49-F238E27FC236}">
                <a16:creationId xmlns:a16="http://schemas.microsoft.com/office/drawing/2014/main" id="{05A96AA6-2D26-EC91-30CD-EAD31C843E69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52040" b="51888"/>
          <a:stretch/>
        </p:blipFill>
        <p:spPr>
          <a:xfrm>
            <a:off x="5750381" y="4383107"/>
            <a:ext cx="2719850" cy="183778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FB1A2F5-3720-94A5-3011-12B4C0F32EBD}"/>
              </a:ext>
            </a:extLst>
          </p:cNvPr>
          <p:cNvSpPr txBox="1"/>
          <p:nvPr/>
        </p:nvSpPr>
        <p:spPr>
          <a:xfrm>
            <a:off x="5100243" y="3429000"/>
            <a:ext cx="44414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he time-reversal odd side of a j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i="1" dirty="0" err="1"/>
              <a:t>Fund.Res</a:t>
            </a:r>
            <a:r>
              <a:rPr lang="en-US" sz="1400" i="1" dirty="0"/>
              <a:t>.</a:t>
            </a:r>
            <a:r>
              <a:rPr lang="en-US" sz="1400" dirty="0"/>
              <a:t> 3 (2023) 346-350, e-Print: </a:t>
            </a:r>
            <a:r>
              <a:rPr lang="en-US" sz="1400" dirty="0">
                <a:hlinkClick r:id="rId4"/>
              </a:rPr>
              <a:t>2104.03328</a:t>
            </a:r>
            <a:r>
              <a:rPr lang="en-US" sz="1400" dirty="0"/>
              <a:t> [hep-</a:t>
            </a:r>
            <a:r>
              <a:rPr lang="en-US" sz="1400" dirty="0" err="1"/>
              <a:t>ph</a:t>
            </a:r>
            <a:r>
              <a:rPr lang="en-US" sz="1400" dirty="0"/>
              <a:t>]</a:t>
            </a:r>
          </a:p>
          <a:p>
            <a:endParaRPr lang="en-US" sz="1400" b="1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54531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10ADC53-912D-C04D-985C-61AEBAE0F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K facility 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132CA23B-774A-914B-94EB-6B66FF24A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B001CF-B64C-914A-9726-0062220B9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B661E-1FC1-E94E-A9F0-EAC9927ACDDF}" type="slidenum">
              <a:rPr lang="en-US" smtClean="0"/>
              <a:t>26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B04C05E-5884-1141-ADA8-2CCCD40763BC}"/>
              </a:ext>
            </a:extLst>
          </p:cNvPr>
          <p:cNvGrpSpPr/>
          <p:nvPr/>
        </p:nvGrpSpPr>
        <p:grpSpPr>
          <a:xfrm>
            <a:off x="434157" y="1354089"/>
            <a:ext cx="8339139" cy="4760961"/>
            <a:chOff x="1665211" y="1168591"/>
            <a:chExt cx="4679209" cy="2454275"/>
          </a:xfrm>
        </p:grpSpPr>
        <p:pic>
          <p:nvPicPr>
            <p:cNvPr id="6" name="Picture 8" descr="KEKphoto1">
              <a:extLst>
                <a:ext uri="{FF2B5EF4-FFF2-40B4-BE49-F238E27FC236}">
                  <a16:creationId xmlns:a16="http://schemas.microsoft.com/office/drawing/2014/main" id="{10309253-3A79-4A4F-A9B9-E8403A8804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65211" y="1168591"/>
              <a:ext cx="4479184" cy="2446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Oval 9">
              <a:extLst>
                <a:ext uri="{FF2B5EF4-FFF2-40B4-BE49-F238E27FC236}">
                  <a16:creationId xmlns:a16="http://schemas.microsoft.com/office/drawing/2014/main" id="{BDAADC19-1096-8148-B648-11F19051E5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479427">
              <a:off x="2907481" y="2450530"/>
              <a:ext cx="1785938" cy="225358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 wrap="square" lIns="67500" tIns="35100" rIns="67500" bIns="35100" anchor="ctr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D605EC42-183D-BD40-8F0D-3219330EDE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4156" y="1984566"/>
              <a:ext cx="247650" cy="309563"/>
            </a:xfrm>
            <a:prstGeom prst="line">
              <a:avLst/>
            </a:prstGeom>
            <a:noFill/>
            <a:ln w="44450">
              <a:solidFill>
                <a:srgbClr val="FFC000"/>
              </a:solidFill>
              <a:round/>
              <a:headEnd/>
              <a:tailEnd type="triangle" w="med" len="med"/>
            </a:ln>
          </p:spPr>
          <p:txBody>
            <a:bodyPr wrap="square" lIns="67500" tIns="35100" rIns="67500" bIns="3510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A590D921-74E1-1A45-8306-343D6E60B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1807" y="1706754"/>
              <a:ext cx="1852613" cy="160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 lIns="67500" tIns="35100" rIns="67500" bIns="351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1350" b="1" dirty="0">
                  <a:solidFill>
                    <a:srgbClr val="FFC000"/>
                  </a:solidFill>
                  <a:latin typeface="Times New Roman" pitchFamily="18" charset="0"/>
                  <a:ea typeface="ＭＳ Ｐゴシック" pitchFamily="34" charset="-128"/>
                </a:rPr>
                <a:t>Belle (II) detector</a:t>
              </a: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D83B3FF0-CA1B-C94B-8F47-0C650398D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7481" y="1975140"/>
              <a:ext cx="1073150" cy="160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 lIns="67500" tIns="35100" rIns="67500" bIns="351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1350" b="1" dirty="0">
                  <a:solidFill>
                    <a:srgbClr val="FFC000"/>
                  </a:solidFill>
                  <a:latin typeface="Times New Roman" pitchFamily="18" charset="0"/>
                  <a:ea typeface="ＭＳ Ｐゴシック" pitchFamily="34" charset="-128"/>
                </a:rPr>
                <a:t>(Super)KEKB</a:t>
              </a:r>
            </a:p>
          </p:txBody>
        </p:sp>
        <p:sp>
          <p:nvSpPr>
            <p:cNvPr id="11" name="Slide Number Placeholder 12">
              <a:extLst>
                <a:ext uri="{FF2B5EF4-FFF2-40B4-BE49-F238E27FC236}">
                  <a16:creationId xmlns:a16="http://schemas.microsoft.com/office/drawing/2014/main" id="{ACC765E2-8715-BD4C-872D-6819F232D560}"/>
                </a:ext>
              </a:extLst>
            </p:cNvPr>
            <p:cNvSpPr txBox="1">
              <a:spLocks/>
            </p:cNvSpPr>
            <p:nvPr/>
          </p:nvSpPr>
          <p:spPr>
            <a:xfrm>
              <a:off x="2158181" y="3257741"/>
              <a:ext cx="2133600" cy="365125"/>
            </a:xfrm>
            <a:prstGeom prst="rect">
              <a:avLst/>
            </a:prstGeom>
          </p:spPr>
          <p:txBody>
            <a:bodyPr vert="horz" lIns="68580" tIns="34290" rIns="68580" bIns="34290" rtlCol="0" anchor="ctr"/>
            <a:lstStyle>
              <a:defPPr>
                <a:defRPr lang="en-US"/>
              </a:defPPr>
              <a:lvl1pPr marL="0" algn="r" defTabSz="914400" rtl="0" eaLnBrk="1" latinLnBrk="0" hangingPunct="1">
                <a:defRPr sz="1050" kern="1200">
                  <a:solidFill>
                    <a:schemeClr val="tx1">
                      <a:alpha val="70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fld id="{B23F1558-155C-4C93-AFEE-D96F659D317B}" type="slidenum">
                <a:rPr lang="en-US" sz="788"/>
                <a:pPr>
                  <a:defRPr/>
                </a:pPr>
                <a:t>26</a:t>
              </a:fld>
              <a:r>
                <a:rPr lang="en-US" sz="788"/>
                <a:t>/18</a:t>
              </a:r>
              <a:endParaRPr lang="en-US" sz="788" dirty="0"/>
            </a:p>
          </p:txBody>
        </p:sp>
      </p:grpSp>
    </p:spTree>
    <p:extLst>
      <p:ext uri="{BB962C8B-B14F-4D97-AF65-F5344CB8AC3E}">
        <p14:creationId xmlns:p14="http://schemas.microsoft.com/office/powerpoint/2010/main" val="9432131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14AE9B7-2646-3270-A0D3-1FFD64D26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551" y="5159445"/>
            <a:ext cx="5429956" cy="12899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1550BE5-9E1C-224A-A5F2-12C92A459A4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17525" y="1088105"/>
            <a:ext cx="6561106" cy="348783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3C173A-489D-B844-AEF2-CEA58469A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lle Experiment (1999 - 2010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C4DCB-B406-9747-A259-ABD2062B9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B661E-1FC1-E94E-A9F0-EAC9927ACDDF}" type="slidenum">
              <a:rPr lang="en-US" smtClean="0"/>
              <a:t>27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63C790A-1447-1442-B8F9-096D9286338B}"/>
              </a:ext>
            </a:extLst>
          </p:cNvPr>
          <p:cNvSpPr/>
          <p:nvPr/>
        </p:nvSpPr>
        <p:spPr>
          <a:xfrm>
            <a:off x="308919" y="6139921"/>
            <a:ext cx="5299728" cy="30944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7A5590-CA57-984E-9FD8-8F8923130E28}"/>
                  </a:ext>
                </a:extLst>
              </p:cNvPr>
              <p:cNvSpPr txBox="1"/>
              <p:nvPr/>
            </p:nvSpPr>
            <p:spPr>
              <a:xfrm>
                <a:off x="5608647" y="6547108"/>
                <a:ext cx="333950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/>
                  <a:t>+About 4x10</a:t>
                </a:r>
                <a:r>
                  <a:rPr lang="en-US" sz="1350" baseline="30000" dirty="0"/>
                  <a:t>6</a:t>
                </a:r>
                <a:r>
                  <a:rPr lang="en-US" sz="1350" dirty="0"/>
                  <a:t> events per </a:t>
                </a:r>
                <a14:m>
                  <m:oMath xmlns:m="http://schemas.openxmlformats.org/officeDocument/2006/math">
                    <m:r>
                      <a:rPr lang="en-US" sz="1350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sz="135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35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350" dirty="0"/>
                  <a:t> off-resonanc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7A5590-CA57-984E-9FD8-8F8923130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647" y="6547108"/>
                <a:ext cx="3339504" cy="300082"/>
              </a:xfrm>
              <a:prstGeom prst="rect">
                <a:avLst/>
              </a:prstGeom>
              <a:blipFill>
                <a:blip r:embed="rId4"/>
                <a:stretch>
                  <a:fillRect l="-37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3B0E4858-608B-9D48-87B4-50B50F5D8F56}"/>
              </a:ext>
            </a:extLst>
          </p:cNvPr>
          <p:cNvGrpSpPr/>
          <p:nvPr/>
        </p:nvGrpSpPr>
        <p:grpSpPr>
          <a:xfrm>
            <a:off x="5738875" y="4113589"/>
            <a:ext cx="3339504" cy="2253343"/>
            <a:chOff x="5621659" y="1382233"/>
            <a:chExt cx="3507176" cy="2590800"/>
          </a:xfrm>
        </p:grpSpPr>
        <p:pic>
          <p:nvPicPr>
            <p:cNvPr id="13" name="Picture 3">
              <a:extLst>
                <a:ext uri="{FF2B5EF4-FFF2-40B4-BE49-F238E27FC236}">
                  <a16:creationId xmlns:a16="http://schemas.microsoft.com/office/drawing/2014/main" id="{8D006889-DC2D-D34C-96DC-906F37A779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21659" y="1382233"/>
              <a:ext cx="3507176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282C946-0BC1-6949-A328-8AA015E9A43C}"/>
                </a:ext>
              </a:extLst>
            </p:cNvPr>
            <p:cNvCxnSpPr/>
            <p:nvPr/>
          </p:nvCxnSpPr>
          <p:spPr>
            <a:xfrm flipV="1">
              <a:off x="8399061" y="2743200"/>
              <a:ext cx="0" cy="91440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8">
              <a:extLst>
                <a:ext uri="{FF2B5EF4-FFF2-40B4-BE49-F238E27FC236}">
                  <a16:creationId xmlns:a16="http://schemas.microsoft.com/office/drawing/2014/main" id="{A391968F-40A4-A844-9F05-1EA558CCCE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399061" y="2913656"/>
              <a:ext cx="2952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06CF4F-9AED-E1E1-C7F8-1BB99EDFA388}"/>
              </a:ext>
            </a:extLst>
          </p:cNvPr>
          <p:cNvSpPr txBox="1"/>
          <p:nvPr/>
        </p:nvSpPr>
        <p:spPr>
          <a:xfrm>
            <a:off x="301551" y="6619018"/>
            <a:ext cx="36134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i="1" dirty="0"/>
              <a:t>PTEP</a:t>
            </a:r>
            <a:r>
              <a:rPr lang="en-US" sz="1000" dirty="0"/>
              <a:t> 2019 (2019) 12, 123C01, </a:t>
            </a:r>
            <a:r>
              <a:rPr lang="en-US" sz="1000" i="1" dirty="0"/>
              <a:t>PTEP</a:t>
            </a:r>
            <a:r>
              <a:rPr lang="en-US" sz="1000" dirty="0"/>
              <a:t> 2020 (2020) 2, 029201 </a:t>
            </a:r>
          </a:p>
        </p:txBody>
      </p:sp>
    </p:spTree>
    <p:extLst>
      <p:ext uri="{BB962C8B-B14F-4D97-AF65-F5344CB8AC3E}">
        <p14:creationId xmlns:p14="http://schemas.microsoft.com/office/powerpoint/2010/main" val="26559964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849FA-35C4-398C-55DB-F00DCFE6F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Hadron FFs from Belle</a:t>
            </a:r>
          </a:p>
        </p:txBody>
      </p:sp>
      <p:pic>
        <p:nvPicPr>
          <p:cNvPr id="5" name="Picture 9" descr="C:\Users\rcseidl\Documents\BELLE\ulispov\projects\belle_onehadron_thrust.png">
            <a:extLst>
              <a:ext uri="{FF2B5EF4-FFF2-40B4-BE49-F238E27FC236}">
                <a16:creationId xmlns:a16="http://schemas.microsoft.com/office/drawing/2014/main" id="{8EE8E66C-CF5F-6EE6-2ED3-47CC1B3F3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53" y="1517352"/>
            <a:ext cx="2438970" cy="1829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C:\Users\rcseidl\Documents\BELLE\ulispov\projects\belle_twohadron_kt.png">
            <a:extLst>
              <a:ext uri="{FF2B5EF4-FFF2-40B4-BE49-F238E27FC236}">
                <a16:creationId xmlns:a16="http://schemas.microsoft.com/office/drawing/2014/main" id="{D39F0CEC-B71C-36E5-770C-4F3B823F0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00" y="1214565"/>
            <a:ext cx="2603200" cy="19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belle_jets_dihadron.png">
            <a:extLst>
              <a:ext uri="{FF2B5EF4-FFF2-40B4-BE49-F238E27FC236}">
                <a16:creationId xmlns:a16="http://schemas.microsoft.com/office/drawing/2014/main" id="{EA88211D-40FD-BA27-FC8C-6839B0FDCDA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807" y="3881945"/>
            <a:ext cx="3003379" cy="225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E247E3-254B-C604-CF1D-5DB3D11E025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96" y="1163605"/>
            <a:ext cx="1202495" cy="325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434369-9036-E9BA-C0D7-C8C3285ECFE0}"/>
                  </a:ext>
                </a:extLst>
              </p:cNvPr>
              <p:cNvSpPr txBox="1"/>
              <p:nvPr/>
            </p:nvSpPr>
            <p:spPr>
              <a:xfrm>
                <a:off x="1144970" y="906816"/>
                <a:ext cx="287989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/>
                  <a:t>Single hadron cross</a:t>
                </a:r>
                <a:r>
                  <a:rPr lang="en-US" sz="1800" baseline="0" dirty="0"/>
                  <a:t> sections</a:t>
                </a:r>
                <a:r>
                  <a:rPr lang="en-US" sz="1800" dirty="0"/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h𝑋</m:t>
                      </m:r>
                    </m:oMath>
                  </m:oMathPara>
                </a14:m>
                <a:endParaRPr lang="en-US" sz="18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434369-9036-E9BA-C0D7-C8C3285EC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70" y="906816"/>
                <a:ext cx="2879891" cy="923330"/>
              </a:xfrm>
              <a:prstGeom prst="rect">
                <a:avLst/>
              </a:prstGeom>
              <a:blipFill>
                <a:blip r:embed="rId11"/>
                <a:stretch>
                  <a:fillRect l="-1322" t="-2740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 2">
            <a:extLst>
              <a:ext uri="{FF2B5EF4-FFF2-40B4-BE49-F238E27FC236}">
                <a16:creationId xmlns:a16="http://schemas.microsoft.com/office/drawing/2014/main" id="{5D837513-2429-D42D-63A4-300DA9F16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7384" y="1690158"/>
            <a:ext cx="1920240" cy="438582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12"/>
              </a:rPr>
              <a:t>PRL111 (2013) 062002</a:t>
            </a:r>
            <a:r>
              <a:rPr lang="en-US" altLang="en-US" sz="1200" dirty="0">
                <a:latin typeface="Arial" panose="020B0604020202020204" pitchFamily="34" charset="0"/>
                <a:hlinkClick r:id="rId13"/>
              </a:rPr>
              <a:t> 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da-DK" sz="1200" b="1" dirty="0">
                <a:latin typeface="Arial" panose="020B0604020202020204" pitchFamily="34" charset="0"/>
                <a:cs typeface="Arial" panose="020B0604020202020204" pitchFamily="34" charset="0"/>
                <a:hlinkClick r:id="rId14"/>
              </a:rPr>
              <a:t>PRD101(2020) 092004</a:t>
            </a:r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B63F0A-8A85-D4C7-9A1A-85FEFDEDE255}"/>
                  </a:ext>
                </a:extLst>
              </p:cNvPr>
              <p:cNvSpPr txBox="1"/>
              <p:nvPr/>
            </p:nvSpPr>
            <p:spPr>
              <a:xfrm>
                <a:off x="5754029" y="1011415"/>
                <a:ext cx="358585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Transverse momentum dependent asymmetries</a:t>
                </a:r>
                <a:endParaRPr lang="en-US" sz="1400" baseline="0" dirty="0"/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→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400" b="0" dirty="0"/>
                  <a:t>,</a:t>
                </a: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B63F0A-8A85-D4C7-9A1A-85FEFDEDE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029" y="1011415"/>
                <a:ext cx="3585854" cy="954107"/>
              </a:xfrm>
              <a:prstGeom prst="rect">
                <a:avLst/>
              </a:prstGeom>
              <a:blipFill>
                <a:blip r:embed="rId15"/>
                <a:stretch>
                  <a:fillRect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B74F5333-8327-BACD-ADB3-83D70D2CC9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40" y="3118191"/>
            <a:ext cx="1201143" cy="2434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6E2DD4-93D2-198D-7DB4-71A567ADF2C0}"/>
                  </a:ext>
                </a:extLst>
              </p:cNvPr>
              <p:cNvSpPr txBox="1"/>
              <p:nvPr/>
            </p:nvSpPr>
            <p:spPr>
              <a:xfrm>
                <a:off x="3766318" y="3121183"/>
                <a:ext cx="2047420" cy="1048942"/>
              </a:xfrm>
              <a:prstGeom prst="rect">
                <a:avLst/>
              </a:prstGeom>
              <a:solidFill>
                <a:srgbClr val="92D050">
                  <a:alpha val="37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Unpol SIDIS, pp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</m:oMath>
                </a14:m>
                <a:endParaRPr lang="en-US" sz="1400" b="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→(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nd scale dependence</a:t>
                </a: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6E2DD4-93D2-198D-7DB4-71A567ADF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318" y="3121183"/>
                <a:ext cx="2047420" cy="104894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386E9645-DF66-460D-8D55-3EF3855F409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6318" y="5615155"/>
            <a:ext cx="1252542" cy="33899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A29C31E-9AE7-2D78-7E84-8AA141E2E178}"/>
              </a:ext>
            </a:extLst>
          </p:cNvPr>
          <p:cNvSpPr txBox="1"/>
          <p:nvPr/>
        </p:nvSpPr>
        <p:spPr>
          <a:xfrm>
            <a:off x="3500637" y="6457708"/>
            <a:ext cx="308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1200" b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Transverse momentum dependence underway</a:t>
            </a:r>
          </a:p>
        </p:txBody>
      </p:sp>
      <p:sp>
        <p:nvSpPr>
          <p:cNvPr id="23" name="Rectangle 1 1">
            <a:extLst>
              <a:ext uri="{FF2B5EF4-FFF2-40B4-BE49-F238E27FC236}">
                <a16:creationId xmlns:a16="http://schemas.microsoft.com/office/drawing/2014/main" id="{5E978FDD-6FC9-4FB0-1E0A-5F500D875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965" y="6087340"/>
            <a:ext cx="1920240" cy="438582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</a:rPr>
              <a:t> </a:t>
            </a:r>
            <a:r>
              <a:rPr lang="en-US" altLang="en-US" sz="1200" b="1" dirty="0">
                <a:latin typeface="Arial" panose="020B0604020202020204" pitchFamily="34" charset="0"/>
                <a:hlinkClick r:id="rId18"/>
              </a:rPr>
              <a:t>PRD92 (2015)  092007</a:t>
            </a:r>
            <a:endParaRPr lang="en-US" altLang="en-US" sz="1200" b="1" dirty="0">
              <a:latin typeface="Arial" panose="020B0604020202020204" pitchFamily="34" charset="0"/>
            </a:endParaRPr>
          </a:p>
          <a:p>
            <a:pPr eaLnBrk="0" hangingPunct="0"/>
            <a:r>
              <a:rPr lang="da-DK" sz="1200" b="1" dirty="0">
                <a:latin typeface="Arial" panose="020B0604020202020204" pitchFamily="34" charset="0"/>
                <a:cs typeface="Arial" panose="020B0604020202020204" pitchFamily="34" charset="0"/>
                <a:hlinkClick r:id="rId14"/>
              </a:rPr>
              <a:t> PRD101(2020) 092004</a:t>
            </a:r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4AF6FF-57F4-7285-C7C9-FA3771C44504}"/>
              </a:ext>
            </a:extLst>
          </p:cNvPr>
          <p:cNvSpPr txBox="1"/>
          <p:nvPr/>
        </p:nvSpPr>
        <p:spPr>
          <a:xfrm>
            <a:off x="6422571" y="4675340"/>
            <a:ext cx="227725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</a:p>
          <a:p>
            <a:r>
              <a:rPr lang="en-US" altLang="ja-JP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19"/>
              </a:rPr>
              <a:t>PRL 122 (2019), 042001</a:t>
            </a:r>
            <a:endParaRPr lang="en-US" altLang="ja-JP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675EAE-BD72-2399-8F6D-48022346FDB5}"/>
                  </a:ext>
                </a:extLst>
              </p:cNvPr>
              <p:cNvSpPr txBox="1"/>
              <p:nvPr/>
            </p:nvSpPr>
            <p:spPr>
              <a:xfrm>
                <a:off x="6342393" y="3958777"/>
                <a:ext cx="2697790" cy="926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Polarizing </a:t>
                </a:r>
                <a:r>
                  <a:rPr lang="en-US" sz="1800" dirty="0">
                    <a:latin typeface="Symbol" panose="05050102010706020507" pitchFamily="18" charset="2"/>
                  </a:rPr>
                  <a:t>L</a:t>
                </a:r>
                <a:r>
                  <a:rPr lang="en-US" sz="1800" dirty="0"/>
                  <a:t> fragment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675EAE-BD72-2399-8F6D-48022346F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393" y="3958777"/>
                <a:ext cx="2697790" cy="926600"/>
              </a:xfrm>
              <a:prstGeom prst="rect">
                <a:avLst/>
              </a:prstGeom>
              <a:blipFill>
                <a:blip r:embed="rId20"/>
                <a:stretch>
                  <a:fillRect l="-1878" t="-4054" r="-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 1">
            <a:extLst>
              <a:ext uri="{FF2B5EF4-FFF2-40B4-BE49-F238E27FC236}">
                <a16:creationId xmlns:a16="http://schemas.microsoft.com/office/drawing/2014/main" id="{EA22436B-72C7-F85F-41A6-F9535FEA9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371" y="3704861"/>
            <a:ext cx="1920240" cy="25391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21"/>
              </a:rPr>
              <a:t>PRD 99 (2019) 112006</a:t>
            </a:r>
            <a:r>
              <a:rPr lang="en-US" altLang="en-US" sz="12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525DB71-BDF6-BFC6-A13B-91787EA67806}"/>
              </a:ext>
            </a:extLst>
          </p:cNvPr>
          <p:cNvSpPr/>
          <p:nvPr/>
        </p:nvSpPr>
        <p:spPr>
          <a:xfrm>
            <a:off x="794084" y="3067736"/>
            <a:ext cx="5548309" cy="3790264"/>
          </a:xfrm>
          <a:prstGeom prst="rect">
            <a:avLst/>
          </a:prstGeom>
          <a:noFill/>
          <a:ln w="476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9" descr="belle_jets_samehemi.png">
            <a:extLst>
              <a:ext uri="{FF2B5EF4-FFF2-40B4-BE49-F238E27FC236}">
                <a16:creationId xmlns:a16="http://schemas.microsoft.com/office/drawing/2014/main" id="{0273D10E-CFB9-4A29-0393-77375F54DBB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926" y="3276571"/>
            <a:ext cx="2801764" cy="2101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0D9594A-45A0-29BB-FA07-8071C042941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66" y="5546964"/>
            <a:ext cx="2057672" cy="404219"/>
          </a:xfrm>
          <a:prstGeom prst="rect">
            <a:avLst/>
          </a:prstGeom>
        </p:spPr>
      </p:pic>
      <p:sp>
        <p:nvSpPr>
          <p:cNvPr id="31" name="Rectangle 1 5">
            <a:extLst>
              <a:ext uri="{FF2B5EF4-FFF2-40B4-BE49-F238E27FC236}">
                <a16:creationId xmlns:a16="http://schemas.microsoft.com/office/drawing/2014/main" id="{ACD1899C-1DAC-5F01-7D30-2EFDA560A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646" y="6361568"/>
            <a:ext cx="1920240" cy="25391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24"/>
              </a:rPr>
              <a:t>PRD96 (2017) 032005</a:t>
            </a:r>
            <a:endParaRPr lang="en-US" altLang="en-US" sz="12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6415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46975-FB62-C6F8-F677-C56982C79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3AF12-9821-DBC7-C70F-A3478C1A1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864EC-A911-6B43-8F37-B38F2132F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Content Placeholder 12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32CEDA51-89A2-4BC9-E639-6E2CDC2DDA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93" y="2785637"/>
            <a:ext cx="3072862" cy="1981905"/>
          </a:xfrm>
          <a:prstGeom prst="rect">
            <a:avLst/>
          </a:prstGeom>
        </p:spPr>
      </p:pic>
      <p:pic>
        <p:nvPicPr>
          <p:cNvPr id="6" name="Picture 14" descr="belle_iffangles_new.bmp">
            <a:extLst>
              <a:ext uri="{FF2B5EF4-FFF2-40B4-BE49-F238E27FC236}">
                <a16:creationId xmlns:a16="http://schemas.microsoft.com/office/drawing/2014/main" id="{C83378A3-3C01-E14D-4105-7C212D48CD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" t="8782"/>
          <a:stretch/>
        </p:blipFill>
        <p:spPr bwMode="auto">
          <a:xfrm>
            <a:off x="1211490" y="1373302"/>
            <a:ext cx="3558779" cy="224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17E998D-8291-7EA6-F147-079502ACEE77}"/>
              </a:ext>
            </a:extLst>
          </p:cNvPr>
          <p:cNvSpPr txBox="1"/>
          <p:nvPr/>
        </p:nvSpPr>
        <p:spPr>
          <a:xfrm>
            <a:off x="4652000" y="1326328"/>
            <a:ext cx="132158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i-hadron plane</a:t>
            </a:r>
          </a:p>
        </p:txBody>
      </p:sp>
      <p:pic>
        <p:nvPicPr>
          <p:cNvPr id="8" name="Google Shape;132;p21" descr="JetCooSys.png">
            <a:extLst>
              <a:ext uri="{FF2B5EF4-FFF2-40B4-BE49-F238E27FC236}">
                <a16:creationId xmlns:a16="http://schemas.microsoft.com/office/drawing/2014/main" id="{1AAFAC1D-9F45-1CEB-E27E-0D397321F03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384110" y="1408177"/>
            <a:ext cx="3714219" cy="199739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1364409-6CFB-0FE2-B8EE-A814F54F5090}"/>
                  </a:ext>
                </a:extLst>
              </p:cNvPr>
              <p:cNvSpPr txBox="1"/>
              <p:nvPr/>
            </p:nvSpPr>
            <p:spPr>
              <a:xfrm>
                <a:off x="1360801" y="5308921"/>
                <a:ext cx="4470507" cy="5285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500" i="1" dirty="0">
                    <a:latin typeface="Gill Sans MT Ext Condensed Bold" charset="0"/>
                    <a:ea typeface="Gill Sans MT Ext Condensed Bold" charset="0"/>
                    <a:cs typeface="Gill Sans MT Ext Condensed Bold" charset="0"/>
                  </a:rPr>
                  <a:t> </a:t>
                </a:r>
                <a:r>
                  <a:rPr lang="en-US" sz="1500" i="1" dirty="0">
                    <a:ea typeface="Gill Sans MT Ext Condensed Bold" charset="0"/>
                    <a:cs typeface="Gill Sans MT Ext Condensed Bold" charset="0"/>
                  </a:rPr>
                  <a:t>Cross-se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−</m:t>
                        </m:r>
                      </m:sup>
                    </m:sSup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→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</m:e>
                    </m:d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+</m:t>
                    </m:r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𝑋</m:t>
                    </m:r>
                  </m:oMath>
                </a14:m>
                <a:endParaRPr lang="en-US" sz="1500" i="1" dirty="0">
                  <a:ea typeface="Gill Sans MT Ext Condensed Bold" charset="0"/>
                  <a:cs typeface="Gill Sans MT Ext Condensed Bold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charset="0"/>
                        </a:rPr>
                        <m:t>∝</m:t>
                      </m:r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charset="0"/>
                            </a:rPr>
                            <m:t>𝐷</m:t>
                          </m:r>
                        </m:e>
                        <m:sub>
                          <m:r>
                            <a:rPr lang="en-US" sz="1500" i="1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1500" i="1"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latin typeface="Cambria Math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500" i="1"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a:rPr lang="en-US" sz="1500" i="1">
                          <a:latin typeface="Cambria Math" charset="0"/>
                        </a:rPr>
                        <m:t>+ </m:t>
                      </m:r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m:rPr>
                          <m:sty m:val="p"/>
                        </m:rPr>
                        <a:rPr lang="en-US" sz="1500">
                          <a:solidFill>
                            <a:srgbClr val="FF0000"/>
                          </a:solidFill>
                          <a:latin typeface="Cambria Math" charset="0"/>
                        </a:rPr>
                        <m:t>cos</m:t>
                      </m:r>
                      <m:d>
                        <m:d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1364409-6CFB-0FE2-B8EE-A814F54F5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801" y="5308921"/>
                <a:ext cx="4470507" cy="528543"/>
              </a:xfrm>
              <a:prstGeom prst="rect">
                <a:avLst/>
              </a:prstGeom>
              <a:blipFill>
                <a:blip r:embed="rId5"/>
                <a:stretch>
                  <a:fillRect l="-1983" t="-714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 1">
            <a:extLst>
              <a:ext uri="{FF2B5EF4-FFF2-40B4-BE49-F238E27FC236}">
                <a16:creationId xmlns:a16="http://schemas.microsoft.com/office/drawing/2014/main" id="{852A2706-9D4A-12DB-26B9-8AE690285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23" y="6290842"/>
            <a:ext cx="1920240" cy="623248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</a:rPr>
              <a:t> </a:t>
            </a:r>
            <a:r>
              <a:rPr lang="en-US" altLang="en-US" sz="1200" b="1" u="sng" dirty="0">
                <a:solidFill>
                  <a:srgbClr val="0070C0"/>
                </a:solidFill>
                <a:latin typeface="Arial" panose="020B0604020202020204" pitchFamily="34" charset="0"/>
              </a:rPr>
              <a:t>PRL107 (2011) 072004</a:t>
            </a:r>
          </a:p>
          <a:p>
            <a:pPr eaLnBrk="0" hangingPunct="0"/>
            <a:endParaRPr lang="en-US" altLang="en-US" sz="1200" b="1" dirty="0">
              <a:latin typeface="Arial" panose="020B0604020202020204" pitchFamily="34" charset="0"/>
            </a:endParaRPr>
          </a:p>
          <a:p>
            <a:pPr eaLnBrk="0" hangingPunct="0"/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 1">
            <a:extLst>
              <a:ext uri="{FF2B5EF4-FFF2-40B4-BE49-F238E27FC236}">
                <a16:creationId xmlns:a16="http://schemas.microsoft.com/office/drawing/2014/main" id="{51367B8B-46E4-CC7D-231F-9F979BBCA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264" y="6295027"/>
            <a:ext cx="2146227" cy="623248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200" b="1" u="sng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1505.08020</a:t>
            </a:r>
            <a:r>
              <a:rPr lang="en-US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 [hep-ex</a:t>
            </a:r>
            <a:r>
              <a:rPr lang="en-US" sz="1200" dirty="0"/>
              <a:t>]</a:t>
            </a:r>
          </a:p>
          <a:p>
            <a:pPr eaLnBrk="0" hangingPunct="0"/>
            <a:endParaRPr lang="en-US" altLang="en-US" sz="1200" b="1" dirty="0">
              <a:latin typeface="Arial" panose="020B0604020202020204" pitchFamily="34" charset="0"/>
            </a:endParaRPr>
          </a:p>
          <a:p>
            <a:pPr eaLnBrk="0" hangingPunct="0"/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36537A9-5015-D22F-C1E7-74E09A88ED69}"/>
              </a:ext>
            </a:extLst>
          </p:cNvPr>
          <p:cNvCxnSpPr>
            <a:cxnSpLocks/>
          </p:cNvCxnSpPr>
          <p:nvPr/>
        </p:nvCxnSpPr>
        <p:spPr>
          <a:xfrm>
            <a:off x="6600263" y="5733175"/>
            <a:ext cx="3904538" cy="39853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 4">
                <a:extLst>
                  <a:ext uri="{FF2B5EF4-FFF2-40B4-BE49-F238E27FC236}">
                    <a16:creationId xmlns:a16="http://schemas.microsoft.com/office/drawing/2014/main" id="{41F0ECF1-8FEA-2602-C984-194E5BAC5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03" y="4578634"/>
                <a:ext cx="2771476" cy="8120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50000"/>
                </a:schemeClr>
              </a:solidFill>
              <a:ln>
                <a:noFill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en-US" sz="1200" b="1" dirty="0">
                    <a:latin typeface="Arial" panose="020B0604020202020204" pitchFamily="34" charset="0"/>
                    <a:hlinkClick r:id="rId7"/>
                  </a:rPr>
                  <a:t>PRL 96 (2006) 232002</a:t>
                </a:r>
                <a:endParaRPr lang="en-US" altLang="en-US" sz="1200" b="1" dirty="0">
                  <a:latin typeface="Arial" panose="020B0604020202020204" pitchFamily="34" charset="0"/>
                  <a:hlinkClick r:id="" action="ppaction://noaction"/>
                </a:endParaRPr>
              </a:p>
              <a:p>
                <a:pPr eaLnBrk="0" hangingPunct="0"/>
                <a:r>
                  <a:rPr lang="en-US" altLang="en-US" sz="1200" b="1" dirty="0">
                    <a:latin typeface="Arial" panose="020B0604020202020204" pitchFamily="34" charset="0"/>
                    <a:hlinkClick r:id="" action="ppaction://noaction"/>
                  </a:rPr>
                  <a:t>PRD 78 (2008) 032011</a:t>
                </a:r>
                <a:endParaRPr lang="en-US" altLang="en-US" sz="1200" b="1" dirty="0">
                  <a:latin typeface="Arial" panose="020B0604020202020204" pitchFamily="34" charset="0"/>
                </a:endParaRPr>
              </a:p>
              <a:p>
                <a:pPr eaLnBrk="0" hangingPunct="0"/>
                <a:r>
                  <a:rPr lang="en-US" sz="1200" b="1" i="1" u="sng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D</a:t>
                </a:r>
                <a:r>
                  <a:rPr lang="en-US" sz="1200" b="1" u="sng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 (2019) 9, 092008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𝒑</m:t>
                        </m:r>
                      </m:e>
                      <m:sub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𝑻</m:t>
                        </m:r>
                      </m:sub>
                    </m:sSub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𝝅</m:t>
                        </m:r>
                      </m:e>
                      <m:sup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𝜼</m:t>
                    </m:r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1200" b="1" u="sng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0" hangingPunct="0"/>
                <a:endParaRPr lang="en-US" altLang="en-US" sz="12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Rectangle 1 4">
                <a:extLst>
                  <a:ext uri="{FF2B5EF4-FFF2-40B4-BE49-F238E27FC236}">
                    <a16:creationId xmlns:a16="http://schemas.microsoft.com/office/drawing/2014/main" id="{41F0ECF1-8FEA-2602-C984-194E5BAC56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403" y="4578634"/>
                <a:ext cx="2771476" cy="812082"/>
              </a:xfrm>
              <a:prstGeom prst="rect">
                <a:avLst/>
              </a:prstGeom>
              <a:blipFill>
                <a:blip r:embed="rId8"/>
                <a:stretch>
                  <a:fillRect l="-9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775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861802-11E9-838B-AFBE-292424E297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aerial view of a city&#10;&#10;Description automatically generated">
            <a:extLst>
              <a:ext uri="{FF2B5EF4-FFF2-40B4-BE49-F238E27FC236}">
                <a16:creationId xmlns:a16="http://schemas.microsoft.com/office/drawing/2014/main" id="{00B703B0-2A9C-2B29-F308-EA2FF0D9F0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2304" y="1990780"/>
            <a:ext cx="3839420" cy="32251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E7304E8-FB20-4B10-237F-739121DC2A40}"/>
              </a:ext>
            </a:extLst>
          </p:cNvPr>
          <p:cNvSpPr txBox="1"/>
          <p:nvPr/>
        </p:nvSpPr>
        <p:spPr>
          <a:xfrm>
            <a:off x="4572000" y="5377763"/>
            <a:ext cx="4572000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e from: </a:t>
            </a:r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Phys. Rev. Accel. Beams 26, 013201 (2023)</a:t>
            </a:r>
            <a:endParaRPr lang="en-US" sz="135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itle 35">
                <a:extLst>
                  <a:ext uri="{FF2B5EF4-FFF2-40B4-BE49-F238E27FC236}">
                    <a16:creationId xmlns:a16="http://schemas.microsoft.com/office/drawing/2014/main" id="{7E500042-6832-EC4D-815B-8C1ECD558E3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Bel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US" dirty="0"/>
                  <a:t>Belle II </a:t>
                </a:r>
              </a:p>
            </p:txBody>
          </p:sp>
        </mc:Choice>
        <mc:Fallback>
          <p:sp>
            <p:nvSpPr>
              <p:cNvPr id="36" name="Title 35">
                <a:extLst>
                  <a:ext uri="{FF2B5EF4-FFF2-40B4-BE49-F238E27FC236}">
                    <a16:creationId xmlns:a16="http://schemas.microsoft.com/office/drawing/2014/main" id="{7E500042-6832-EC4D-815B-8C1ECD558E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5"/>
                <a:stretch>
                  <a:fillRect l="-1799" t="-30769" b="-43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Slide Number Placeholder 27">
            <a:extLst>
              <a:ext uri="{FF2B5EF4-FFF2-40B4-BE49-F238E27FC236}">
                <a16:creationId xmlns:a16="http://schemas.microsoft.com/office/drawing/2014/main" id="{76036DF5-7AE6-EFC0-7228-C660C485A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Content Placeholder 5">
                <a:extLst>
                  <a:ext uri="{FF2B5EF4-FFF2-40B4-BE49-F238E27FC236}">
                    <a16:creationId xmlns:a16="http://schemas.microsoft.com/office/drawing/2014/main" id="{B7524EFA-1C52-A569-8E36-B1E4FE69C9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1188" y="1937624"/>
                <a:ext cx="6548438" cy="3309134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0" i="0" kern="1200">
                    <a:solidFill>
                      <a:srgbClr val="012169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rgbClr val="012169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rgbClr val="012169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i="0" kern="1200">
                    <a:solidFill>
                      <a:srgbClr val="012169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i="0" kern="1200">
                    <a:solidFill>
                      <a:srgbClr val="012169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B factory at Tsukuba, Japan</a:t>
                </a:r>
              </a:p>
              <a:p>
                <a:r>
                  <a:rPr lang="en-US" sz="1800" dirty="0"/>
                  <a:t>Asymmetr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800" dirty="0"/>
                  <a:t> collider at collision</a:t>
                </a:r>
              </a:p>
              <a:p>
                <a:pPr marL="0" indent="0">
                  <a:buNone/>
                </a:pPr>
                <a:r>
                  <a:rPr lang="en-US" sz="1800" dirty="0"/>
                  <a:t>	 energies at or nea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sz="2100" i="1" dirty="0"/>
              </a:p>
            </p:txBody>
          </p:sp>
        </mc:Choice>
        <mc:Fallback>
          <p:sp>
            <p:nvSpPr>
              <p:cNvPr id="34" name="Content Placeholder 5">
                <a:extLst>
                  <a:ext uri="{FF2B5EF4-FFF2-40B4-BE49-F238E27FC236}">
                    <a16:creationId xmlns:a16="http://schemas.microsoft.com/office/drawing/2014/main" id="{B7524EFA-1C52-A569-8E36-B1E4FE69C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88" y="1937624"/>
                <a:ext cx="6548438" cy="3309134"/>
              </a:xfrm>
              <a:prstGeom prst="rect">
                <a:avLst/>
              </a:prstGeom>
              <a:blipFill>
                <a:blip r:embed="rId6"/>
                <a:stretch>
                  <a:fillRect l="-969" t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DA9163B-A49E-A785-DB5D-A5D8B01AFBE3}"/>
                  </a:ext>
                </a:extLst>
              </p:cNvPr>
              <p:cNvSpPr txBox="1"/>
              <p:nvPr/>
            </p:nvSpPr>
            <p:spPr>
              <a:xfrm>
                <a:off x="371189" y="1528523"/>
                <a:ext cx="7172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elle at KEKB (1999 - 2010)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12169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Belle II at </a:t>
                </a:r>
                <a:r>
                  <a:rPr lang="en-US" b="1" dirty="0" err="1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uperKEKB</a:t>
                </a:r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2019 - present)</a:t>
                </a: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DA9163B-A49E-A785-DB5D-A5D8B01AF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89" y="1528523"/>
                <a:ext cx="7172325" cy="369332"/>
              </a:xfrm>
              <a:prstGeom prst="rect">
                <a:avLst/>
              </a:prstGeom>
              <a:blipFill>
                <a:blip r:embed="rId7"/>
                <a:stretch>
                  <a:fillRect l="-885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graph of a graph showing the number of objects&#10;&#10;Description automatically generated with medium confidence">
            <a:extLst>
              <a:ext uri="{FF2B5EF4-FFF2-40B4-BE49-F238E27FC236}">
                <a16:creationId xmlns:a16="http://schemas.microsoft.com/office/drawing/2014/main" id="{D7E313EC-EF32-7F58-8B6B-6BCAF35BB7D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4112" y="2962158"/>
            <a:ext cx="3924915" cy="2662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8915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18965-E12F-03BA-E8CE-FA54BB5D2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7C12BA-97AA-754A-CE58-3E50BB0FDA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3CDDF-79CA-44B6-4FEB-8262DBA04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F0D6E6E-59CD-8A2D-8009-8ECA166F39C9}"/>
              </a:ext>
            </a:extLst>
          </p:cNvPr>
          <p:cNvGrpSpPr/>
          <p:nvPr/>
        </p:nvGrpSpPr>
        <p:grpSpPr>
          <a:xfrm>
            <a:off x="10477" y="755924"/>
            <a:ext cx="4762090" cy="2328603"/>
            <a:chOff x="370703" y="1015711"/>
            <a:chExt cx="4762090" cy="2328603"/>
          </a:xfrm>
        </p:grpSpPr>
        <p:pic>
          <p:nvPicPr>
            <p:cNvPr id="6" name="Picture 14" descr="belle_iffangles_new.bmp">
              <a:extLst>
                <a:ext uri="{FF2B5EF4-FFF2-40B4-BE49-F238E27FC236}">
                  <a16:creationId xmlns:a16="http://schemas.microsoft.com/office/drawing/2014/main" id="{D94102E8-C309-1507-889B-0113FAD6BA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1" t="8782"/>
            <a:stretch/>
          </p:blipFill>
          <p:spPr bwMode="auto">
            <a:xfrm>
              <a:off x="370703" y="1050653"/>
              <a:ext cx="3558779" cy="22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1F3442BF-37C0-9AC5-1D71-864C121BF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704" y="1172789"/>
              <a:ext cx="74295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sz="1500" dirty="0">
                  <a:latin typeface="Symbol" pitchFamily="18" charset="2"/>
                </a:rPr>
                <a:t>j</a:t>
              </a:r>
              <a:r>
                <a:rPr lang="en-US" sz="1500" baseline="-25000" dirty="0"/>
                <a:t>R2</a:t>
              </a:r>
              <a:r>
                <a:rPr lang="en-US" altLang="ja-JP" sz="1500" dirty="0">
                  <a:latin typeface="Symbol" pitchFamily="18" charset="2"/>
                  <a:ea typeface="ＭＳ Ｐゴシック" pitchFamily="34" charset="-128"/>
                </a:rPr>
                <a:t>-p</a:t>
              </a:r>
              <a:endParaRPr lang="en-US" sz="1500" dirty="0">
                <a:latin typeface="Symbol" pitchFamily="18" charset="2"/>
              </a:endParaRPr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D1E5F156-2DD5-1DB2-7B25-8699C044E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9604" y="2515418"/>
              <a:ext cx="6858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ja-JP" sz="1500" dirty="0">
                  <a:latin typeface="Symbol" pitchFamily="18" charset="2"/>
                  <a:ea typeface="ＭＳ Ｐゴシック" pitchFamily="34" charset="-128"/>
                </a:rPr>
                <a:t>p-</a:t>
              </a:r>
              <a:r>
                <a:rPr lang="en-US" sz="1500" dirty="0">
                  <a:latin typeface="Symbol" pitchFamily="18" charset="2"/>
                </a:rPr>
                <a:t>j</a:t>
              </a:r>
              <a:r>
                <a:rPr lang="en-US" sz="1500" baseline="-25000" dirty="0"/>
                <a:t>R1</a:t>
              </a:r>
              <a:endParaRPr lang="en-US" sz="1500" dirty="0">
                <a:latin typeface="Symbol" pitchFamily="18" charset="2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D5D2225-621B-5355-28A7-E97812A75E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4349" y="1768101"/>
            <a:ext cx="259556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253800" progId="Equation.3">
                    <p:embed/>
                  </p:oleObj>
                </mc:Choice>
                <mc:Fallback>
                  <p:oleObj name="Equation" r:id="rId3" imgW="203040" imgH="253800" progId="Equation.3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D5D2225-621B-5355-28A7-E97812A75E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349" y="1768101"/>
                          <a:ext cx="259556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AFA23F1-2BAB-6904-8144-DD9C1A8F59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9553" y="2339601"/>
            <a:ext cx="291704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53800" progId="Equation.3">
                    <p:embed/>
                  </p:oleObj>
                </mc:Choice>
                <mc:Fallback>
                  <p:oleObj name="Equation" r:id="rId5" imgW="228600" imgH="253800" progId="Equation.3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AFA23F1-2BAB-6904-8144-DD9C1A8F59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553" y="2339601"/>
                          <a:ext cx="291704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1C8A6900-5C9D-F1CC-272B-ED26C43F6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2505" y="1977651"/>
            <a:ext cx="713185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253800" progId="Equation.3">
                    <p:embed/>
                  </p:oleObj>
                </mc:Choice>
                <mc:Fallback>
                  <p:oleObj name="Equation" r:id="rId7" imgW="558720" imgH="253800" progId="Equation.3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1C8A6900-5C9D-F1CC-272B-ED26C43F63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505" y="1977651"/>
                          <a:ext cx="713185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9713F71-0EFB-71F2-AB2F-CADDAB98D593}"/>
                </a:ext>
              </a:extLst>
            </p:cNvPr>
            <p:cNvSpPr txBox="1"/>
            <p:nvPr/>
          </p:nvSpPr>
          <p:spPr>
            <a:xfrm>
              <a:off x="3928995" y="3044232"/>
              <a:ext cx="93936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Thrust axis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54AA6AD-D3A0-868F-D8FA-182C5B7D7A98}"/>
                </a:ext>
              </a:extLst>
            </p:cNvPr>
            <p:cNvCxnSpPr/>
            <p:nvPr/>
          </p:nvCxnSpPr>
          <p:spPr>
            <a:xfrm flipH="1" flipV="1">
              <a:off x="3113903" y="2813074"/>
              <a:ext cx="815579" cy="3696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B02BDAD-AF47-E614-4D8A-F11BE57BAB31}"/>
                </a:ext>
              </a:extLst>
            </p:cNvPr>
            <p:cNvSpPr txBox="1"/>
            <p:nvPr/>
          </p:nvSpPr>
          <p:spPr>
            <a:xfrm>
              <a:off x="3811213" y="1015711"/>
              <a:ext cx="132158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Di-hadron plane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BE6DE05-DA74-0A21-2C3D-F8232FAF5F5C}"/>
                </a:ext>
              </a:extLst>
            </p:cNvPr>
            <p:cNvCxnSpPr/>
            <p:nvPr/>
          </p:nvCxnSpPr>
          <p:spPr>
            <a:xfrm flipH="1">
              <a:off x="3394297" y="1321615"/>
              <a:ext cx="688208" cy="5280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012A1AF-A656-6D99-0799-D216ECA48F33}"/>
              </a:ext>
            </a:extLst>
          </p:cNvPr>
          <p:cNvGrpSpPr/>
          <p:nvPr/>
        </p:nvGrpSpPr>
        <p:grpSpPr>
          <a:xfrm>
            <a:off x="70526" y="3012727"/>
            <a:ext cx="8023957" cy="2086457"/>
            <a:chOff x="739043" y="2922231"/>
            <a:chExt cx="8023957" cy="208645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F2E31E2-99EB-25C1-702B-15D8D48B2A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231" b="34486"/>
            <a:stretch/>
          </p:blipFill>
          <p:spPr>
            <a:xfrm>
              <a:off x="739043" y="2922231"/>
              <a:ext cx="8023957" cy="1869444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9C4CE47-95DB-A0B0-2659-C0F5106527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022" r="31860" b="-940"/>
            <a:stretch/>
          </p:blipFill>
          <p:spPr>
            <a:xfrm>
              <a:off x="740778" y="4631488"/>
              <a:ext cx="5467517" cy="37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164291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14266-52D5-43E7-FFC4-23852A693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F7F21-6C9E-8CE6-5BA7-3322894A11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C47A13-50A2-6209-6EC8-EDF5F11AB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64D8A-3A7C-E758-F95C-D82B492950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950" y="2038350"/>
            <a:ext cx="5880100" cy="2781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E459640-A935-A67A-6F47-885DAE38BCA7}"/>
              </a:ext>
            </a:extLst>
          </p:cNvPr>
          <p:cNvSpPr txBox="1"/>
          <p:nvPr/>
        </p:nvSpPr>
        <p:spPr>
          <a:xfrm>
            <a:off x="2145323" y="5750169"/>
            <a:ext cx="3234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Rev.D</a:t>
            </a:r>
            <a:r>
              <a:rPr lang="en-US" dirty="0"/>
              <a:t> 111 (2025) 5, 05200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6697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61744-5CD6-7B49-97A4-D465A6CFB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8235"/>
            <a:ext cx="10432667" cy="487490"/>
          </a:xfrm>
        </p:spPr>
        <p:txBody>
          <a:bodyPr/>
          <a:lstStyle/>
          <a:p>
            <a:r>
              <a:rPr lang="en-US" sz="2800" dirty="0"/>
              <a:t>Probing non-factorized QCD hadronization picture</a:t>
            </a:r>
            <a:br>
              <a:rPr lang="en-US" sz="2800" dirty="0"/>
            </a:br>
            <a:r>
              <a:rPr lang="en-US" sz="2800" dirty="0"/>
              <a:t>(i.e. models, MCEG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BEC19D-21CC-8447-BA80-5544A0B5F4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283" y="2149590"/>
            <a:ext cx="3271524" cy="43429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ocus on more ‘</a:t>
            </a:r>
            <a:r>
              <a:rPr lang="en-US" b="1" dirty="0"/>
              <a:t>inclusive</a:t>
            </a:r>
            <a:r>
              <a:rPr lang="en-US" dirty="0"/>
              <a:t>’ measurements </a:t>
            </a:r>
            <a:r>
              <a:rPr lang="en-US" dirty="0">
                <a:sym typeface="Wingdings" pitchFamily="2" charset="2"/>
              </a:rPr>
              <a:t></a:t>
            </a:r>
            <a:br>
              <a:rPr lang="en-US" dirty="0">
                <a:sym typeface="Wingdings" pitchFamily="2" charset="2"/>
              </a:rPr>
            </a:br>
            <a:r>
              <a:rPr lang="en-US" dirty="0">
                <a:sym typeface="Wingdings" pitchFamily="2" charset="2"/>
              </a:rPr>
              <a:t>factorization holds</a:t>
            </a:r>
          </a:p>
          <a:p>
            <a:r>
              <a:rPr lang="en-US" dirty="0">
                <a:sym typeface="Wingdings" pitchFamily="2" charset="2"/>
              </a:rPr>
              <a:t>Recent activity in more exclusive measurements (in particular jets)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endParaRPr lang="en-US" dirty="0"/>
          </a:p>
          <a:p>
            <a:r>
              <a:rPr lang="en-US" dirty="0"/>
              <a:t> Needs MCEGs for</a:t>
            </a:r>
            <a:br>
              <a:rPr lang="en-US" dirty="0"/>
            </a:br>
            <a:r>
              <a:rPr lang="en-US" dirty="0"/>
              <a:t>experimental extraction</a:t>
            </a:r>
          </a:p>
          <a:p>
            <a:endParaRPr lang="en-US" dirty="0"/>
          </a:p>
          <a:p>
            <a:r>
              <a:rPr lang="en-US" dirty="0"/>
              <a:t>Very precise </a:t>
            </a:r>
            <a:r>
              <a:rPr lang="en-US" dirty="0" err="1"/>
              <a:t>extractions</a:t>
            </a:r>
            <a:r>
              <a:rPr lang="en-US" dirty="0" err="1">
                <a:sym typeface="Wingdings" pitchFamily="2" charset="2"/>
              </a:rPr>
              <a:t>Benchmark</a:t>
            </a:r>
            <a:r>
              <a:rPr lang="en-US" dirty="0">
                <a:sym typeface="Wingdings" pitchFamily="2" charset="2"/>
              </a:rPr>
              <a:t> for MCEG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B7751-C8E2-7A4B-8B35-2C007C239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7C9D3DA-D932-A247-89DB-AC147F15B1A1}"/>
              </a:ext>
            </a:extLst>
          </p:cNvPr>
          <p:cNvSpPr/>
          <p:nvPr/>
        </p:nvSpPr>
        <p:spPr>
          <a:xfrm>
            <a:off x="111156" y="1530387"/>
            <a:ext cx="4651809" cy="524031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CE4292A-465E-DC41-9D1F-4B07E348F239}"/>
              </a:ext>
            </a:extLst>
          </p:cNvPr>
          <p:cNvCxnSpPr/>
          <p:nvPr/>
        </p:nvCxnSpPr>
        <p:spPr>
          <a:xfrm>
            <a:off x="3837904" y="1871472"/>
            <a:ext cx="1468192" cy="0"/>
          </a:xfrm>
          <a:prstGeom prst="straightConnector1">
            <a:avLst/>
          </a:prstGeom>
          <a:ln w="1047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26D64570-E35C-6645-8DAE-672DCE160610}"/>
              </a:ext>
            </a:extLst>
          </p:cNvPr>
          <p:cNvSpPr/>
          <p:nvPr/>
        </p:nvSpPr>
        <p:spPr>
          <a:xfrm>
            <a:off x="5323830" y="1343369"/>
            <a:ext cx="3820169" cy="524031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E42AF72-D7C4-CA4E-B724-87A1939C0DFD}"/>
              </a:ext>
            </a:extLst>
          </p:cNvPr>
          <p:cNvSpPr txBox="1">
            <a:spLocks/>
          </p:cNvSpPr>
          <p:nvPr/>
        </p:nvSpPr>
        <p:spPr>
          <a:xfrm>
            <a:off x="5724520" y="1498921"/>
            <a:ext cx="3018788" cy="49936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Exclusive final states</a:t>
            </a:r>
          </a:p>
          <a:p>
            <a:endParaRPr lang="en-US" dirty="0"/>
          </a:p>
          <a:p>
            <a:r>
              <a:rPr lang="en-US" dirty="0"/>
              <a:t>“Hard” subprocesses well constrained by theory</a:t>
            </a:r>
          </a:p>
          <a:p>
            <a:endParaRPr lang="en-US" dirty="0"/>
          </a:p>
          <a:p>
            <a:r>
              <a:rPr lang="en-US" dirty="0"/>
              <a:t>Measurements focusing on MCEG improvement different from measurements extracting hard physics (grooming) or FFs (more exclusiv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74B423-AC09-B844-AEEB-EB35E7889F16}"/>
              </a:ext>
            </a:extLst>
          </p:cNvPr>
          <p:cNvSpPr txBox="1"/>
          <p:nvPr/>
        </p:nvSpPr>
        <p:spPr>
          <a:xfrm>
            <a:off x="1073907" y="1130277"/>
            <a:ext cx="2746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Fragmentation Func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01B64D-CA4A-C04B-83B0-03F51F1E0C44}"/>
              </a:ext>
            </a:extLst>
          </p:cNvPr>
          <p:cNvSpPr txBox="1"/>
          <p:nvPr/>
        </p:nvSpPr>
        <p:spPr>
          <a:xfrm>
            <a:off x="5737298" y="991183"/>
            <a:ext cx="3406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Hadronization Model in MCEG</a:t>
            </a:r>
          </a:p>
        </p:txBody>
      </p:sp>
    </p:spTree>
    <p:extLst>
      <p:ext uri="{BB962C8B-B14F-4D97-AF65-F5344CB8AC3E}">
        <p14:creationId xmlns:p14="http://schemas.microsoft.com/office/powerpoint/2010/main" val="12624276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EEB65-E8A0-FE0B-B1A3-BD875E54A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 tuning stud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2AF59C-A3BC-CC99-B47D-02F5D8B015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vent Shapes</a:t>
                </a:r>
              </a:p>
              <a:p>
                <a:r>
                  <a:rPr lang="en-US" dirty="0"/>
                  <a:t>Jet rates vs resolution, hemisphere,</a:t>
                </a:r>
              </a:p>
              <a:p>
                <a:r>
                  <a:rPr lang="en-US" dirty="0"/>
                  <a:t>Event rates relative to event plane (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), including baryons</a:t>
                </a:r>
              </a:p>
              <a:p>
                <a:r>
                  <a:rPr lang="en-US" dirty="0"/>
                  <a:t>Multiplicities of resonance productio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Ξ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 )</a:t>
                </a:r>
              </a:p>
              <a:p>
                <a:pPr lvl="1"/>
                <a:r>
                  <a:rPr lang="en-US" dirty="0"/>
                  <a:t>Ratios between pseudo-scalar and vector mesons (also important for cosmic events)</a:t>
                </a:r>
              </a:p>
              <a:p>
                <a:r>
                  <a:rPr lang="en-US" dirty="0"/>
                  <a:t>Charge/strangeness/baryon number compensation along event axi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2AF59C-A3BC-CC99-B47D-02F5D8B015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D2719E-25C1-FB60-B574-182CE1929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5069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01175-0800-6C5D-D33D-FC9BAFC40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811" y="265951"/>
            <a:ext cx="8464378" cy="487490"/>
          </a:xfrm>
        </p:spPr>
        <p:txBody>
          <a:bodyPr/>
          <a:lstStyle/>
          <a:p>
            <a:r>
              <a:rPr lang="en-US" dirty="0"/>
              <a:t>Probe String Fragmentation in charge, flavor correl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FCD05D-70E3-70A9-E6D3-9101DBA90C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37535" y="5633247"/>
            <a:ext cx="7640533" cy="1031945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Mouli</a:t>
            </a:r>
            <a:r>
              <a:rPr lang="en-US" dirty="0"/>
              <a:t> Mondal @ CPHI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B07AF-8E47-05DC-0BA8-D7CD5EDCC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6D03A9-9883-D7B5-0DF1-4EE90FD09C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6436" b="24767"/>
          <a:stretch/>
        </p:blipFill>
        <p:spPr>
          <a:xfrm>
            <a:off x="599771" y="1693052"/>
            <a:ext cx="4163194" cy="26864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6C0F8F-30D1-EF83-243D-B918210704E0}"/>
              </a:ext>
            </a:extLst>
          </p:cNvPr>
          <p:cNvSpPr txBox="1"/>
          <p:nvPr/>
        </p:nvSpPr>
        <p:spPr>
          <a:xfrm>
            <a:off x="308919" y="6342027"/>
            <a:ext cx="34127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Rev.D</a:t>
            </a:r>
            <a:r>
              <a:rPr lang="en-US" dirty="0"/>
              <a:t> 105 (2022) 5, L051502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8B1F28-CAC0-CB77-0A57-CC6E7218FB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2" y="1536143"/>
            <a:ext cx="2729237" cy="2843351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97C8CE4-5AD3-FB93-59E4-6938E00EC00C}"/>
              </a:ext>
            </a:extLst>
          </p:cNvPr>
          <p:cNvSpPr txBox="1">
            <a:spLocks/>
          </p:cNvSpPr>
          <p:nvPr/>
        </p:nvSpPr>
        <p:spPr>
          <a:xfrm>
            <a:off x="1163656" y="4794108"/>
            <a:ext cx="7640533" cy="1031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lle II mainly in non-perturbative regime</a:t>
            </a:r>
          </a:p>
        </p:txBody>
      </p:sp>
    </p:spTree>
    <p:extLst>
      <p:ext uri="{BB962C8B-B14F-4D97-AF65-F5344CB8AC3E}">
        <p14:creationId xmlns:p14="http://schemas.microsoft.com/office/powerpoint/2010/main" val="21912743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45425-366E-45C1-4AF4-376E7FAA9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ld Data on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1574BC-81DE-E263-943A-3980B7058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EB5D2AE-CF47-4AAE-FA89-E44F0EB8E2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8586" y="1748790"/>
                <a:ext cx="2614858" cy="3429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Dominated by B factories</a:t>
                </a:r>
              </a:p>
              <a:p>
                <a:r>
                  <a:rPr lang="en-US" dirty="0"/>
                  <a:t>Limited lever arm i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dirty="0"/>
                  <a:t> in particular at high z</a:t>
                </a:r>
              </a:p>
              <a:p>
                <a:r>
                  <a:rPr lang="en-US" dirty="0"/>
                  <a:t>Precision data includes charged single hadrons </a:t>
                </a:r>
                <a:r>
                  <a:rPr lang="en-US" dirty="0">
                    <a:latin typeface="Symbol" charset="2"/>
                    <a:ea typeface="Symbol" charset="2"/>
                    <a:cs typeface="Symbol" charset="2"/>
                  </a:rPr>
                  <a:t>p</a:t>
                </a:r>
                <a:r>
                  <a:rPr lang="en-US" dirty="0"/>
                  <a:t>, K, p, D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charset="0"/>
                      </a:rPr>
                      <m:t>Λ</m:t>
                    </m:r>
                    <m:r>
                      <a:rPr lang="en-US" i="1" smtClean="0">
                        <a:latin typeface="Cambria Math" charset="0"/>
                      </a:rPr>
                      <m:t>, </m:t>
                    </m:r>
                  </m:oMath>
                </a14:m>
                <a:r>
                  <a:rPr lang="is-IS" dirty="0"/>
                  <a:t>charmed baryons…</a:t>
                </a:r>
              </a:p>
              <a:p>
                <a:endParaRPr lang="en-US" dirty="0">
                  <a:sym typeface="Wingdings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EB5D2AE-CF47-4AAE-FA89-E44F0EB8E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86" y="1748790"/>
                <a:ext cx="2614858" cy="3429000"/>
              </a:xfrm>
              <a:prstGeom prst="rect">
                <a:avLst/>
              </a:prstGeom>
              <a:blipFill>
                <a:blip r:embed="rId2"/>
                <a:stretch>
                  <a:fillRect l="-2899" t="-2952" r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C792F46E-1C20-D301-747C-138425276E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919" y="1748790"/>
            <a:ext cx="4351090" cy="31217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C06263E-063D-746C-FCD2-B96B398289DE}"/>
              </a:ext>
            </a:extLst>
          </p:cNvPr>
          <p:cNvSpPr txBox="1"/>
          <p:nvPr/>
        </p:nvSpPr>
        <p:spPr>
          <a:xfrm>
            <a:off x="3512820" y="5109210"/>
            <a:ext cx="3082254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350" b="1" dirty="0" err="1"/>
              <a:t>Phys.Rev.Lett</a:t>
            </a:r>
            <a:r>
              <a:rPr lang="cs-CZ" sz="1350" b="1" dirty="0"/>
              <a:t>. 111 (2013) 062002</a:t>
            </a:r>
            <a:r>
              <a:rPr lang="cs-CZ" sz="1350" dirty="0"/>
              <a:t>  (Belle)</a:t>
            </a:r>
          </a:p>
          <a:p>
            <a:r>
              <a:rPr lang="is-IS" sz="1350" dirty="0"/>
              <a:t> </a:t>
            </a:r>
            <a:r>
              <a:rPr lang="is-IS" sz="1350" b="1" dirty="0"/>
              <a:t>Phys.Rev. D88 (2013) 032011</a:t>
            </a:r>
            <a:r>
              <a:rPr lang="is-IS" sz="1350" dirty="0"/>
              <a:t>  (BaBar)</a:t>
            </a:r>
            <a:endParaRPr lang="cs-CZ" sz="1350" dirty="0"/>
          </a:p>
          <a:p>
            <a:endParaRPr lang="en-US" sz="135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9C98BD-2471-DD34-D49D-13D52DFCBE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5485" y="1241985"/>
            <a:ext cx="1052306" cy="1391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6445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40966-0DD4-A64F-97BB-9483F1CC7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87523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The future is now: Next Generation B factory </a:t>
            </a:r>
            <a:r>
              <a:rPr lang="en-US" dirty="0" err="1"/>
              <a:t>SuperKEKB</a:t>
            </a:r>
            <a:endParaRPr lang="en-US" dirty="0"/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57ED74D3-AEAD-F74D-96EE-F932588496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4" name="comp-lumi-1.png" descr="comp-lumi-1.png">
            <a:extLst>
              <a:ext uri="{FF2B5EF4-FFF2-40B4-BE49-F238E27FC236}">
                <a16:creationId xmlns:a16="http://schemas.microsoft.com/office/drawing/2014/main" id="{4B852AEF-DA16-0740-A5E6-D401051C0E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28" y="1394626"/>
            <a:ext cx="3678875" cy="2529189"/>
          </a:xfrm>
          <a:prstGeom prst="rect">
            <a:avLst/>
          </a:prstGeom>
          <a:ln w="25400">
            <a:miter lim="400000"/>
          </a:ln>
          <a:effectLst>
            <a:outerShdw blurRad="254000" dist="127000" dir="5400000" rotWithShape="0">
              <a:srgbClr val="000000">
                <a:alpha val="70000"/>
              </a:srgbClr>
            </a:outerShdw>
          </a:effectLst>
        </p:spPr>
      </p:pic>
      <p:sp>
        <p:nvSpPr>
          <p:cNvPr id="5" name="Oval">
            <a:extLst>
              <a:ext uri="{FF2B5EF4-FFF2-40B4-BE49-F238E27FC236}">
                <a16:creationId xmlns:a16="http://schemas.microsoft.com/office/drawing/2014/main" id="{1481907C-C70A-CF4D-A6B8-0B6DFE69A989}"/>
              </a:ext>
            </a:extLst>
          </p:cNvPr>
          <p:cNvSpPr/>
          <p:nvPr/>
        </p:nvSpPr>
        <p:spPr>
          <a:xfrm>
            <a:off x="2742284" y="1727002"/>
            <a:ext cx="1162222" cy="542955"/>
          </a:xfrm>
          <a:prstGeom prst="ellipse">
            <a:avLst/>
          </a:prstGeom>
          <a:ln w="38100">
            <a:solidFill>
              <a:schemeClr val="accent1">
                <a:lumOff val="-13575"/>
              </a:schemeClr>
            </a:solidFill>
            <a:miter lim="400000"/>
          </a:ln>
        </p:spPr>
        <p:txBody>
          <a:bodyPr lIns="38100" tIns="38100" rIns="38100" bIns="38100" anchor="ctr"/>
          <a:lstStyle/>
          <a:p>
            <a:pPr>
              <a:defRPr sz="22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6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DFD86F-CD1D-A642-94F7-EA483854B5E3}"/>
              </a:ext>
            </a:extLst>
          </p:cNvPr>
          <p:cNvSpPr txBox="1"/>
          <p:nvPr/>
        </p:nvSpPr>
        <p:spPr>
          <a:xfrm>
            <a:off x="6691854" y="4197350"/>
            <a:ext cx="18415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“</a:t>
            </a:r>
            <a:r>
              <a:rPr lang="en-US" sz="1350" dirty="0" err="1">
                <a:solidFill>
                  <a:prstClr val="black"/>
                </a:solidFill>
                <a:latin typeface="Calibri"/>
              </a:rPr>
              <a:t>nano</a:t>
            </a:r>
            <a:r>
              <a:rPr lang="en-US" sz="1350" dirty="0">
                <a:solidFill>
                  <a:prstClr val="black"/>
                </a:solidFill>
                <a:latin typeface="Calibri"/>
              </a:rPr>
              <a:t>-beams” are the key; vertical beam size is </a:t>
            </a:r>
            <a:r>
              <a:rPr lang="en-US" sz="1350" dirty="0">
                <a:solidFill>
                  <a:srgbClr val="FF0000"/>
                </a:solidFill>
                <a:latin typeface="Calibri"/>
              </a:rPr>
              <a:t>50nm</a:t>
            </a:r>
            <a:r>
              <a:rPr lang="en-US" sz="1350" dirty="0">
                <a:solidFill>
                  <a:prstClr val="black"/>
                </a:solidFill>
                <a:latin typeface="Calibri"/>
              </a:rPr>
              <a:t> at the I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149F74-4F19-A445-BDFA-E8E0DD9CC357}"/>
              </a:ext>
            </a:extLst>
          </p:cNvPr>
          <p:cNvSpPr txBox="1"/>
          <p:nvPr/>
        </p:nvSpPr>
        <p:spPr>
          <a:xfrm>
            <a:off x="4537212" y="4131796"/>
            <a:ext cx="170521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Beam currents </a:t>
            </a:r>
            <a:r>
              <a:rPr lang="en-US" sz="1350" i="1" dirty="0">
                <a:solidFill>
                  <a:prstClr val="black"/>
                </a:solidFill>
                <a:latin typeface="Calibri"/>
              </a:rPr>
              <a:t>only</a:t>
            </a:r>
            <a:r>
              <a:rPr lang="en-US" sz="1350" dirty="0">
                <a:solidFill>
                  <a:prstClr val="black"/>
                </a:solidFill>
                <a:latin typeface="Calibri"/>
              </a:rPr>
              <a:t> a </a:t>
            </a:r>
          </a:p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factor of two higher </a:t>
            </a:r>
          </a:p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than KEKB (~PEPII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8E36DB-FBCF-B24B-AD1E-38EEE7447215}"/>
              </a:ext>
            </a:extLst>
          </p:cNvPr>
          <p:cNvSpPr txBox="1"/>
          <p:nvPr/>
        </p:nvSpPr>
        <p:spPr>
          <a:xfrm>
            <a:off x="4679743" y="3029865"/>
            <a:ext cx="4033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se to Belle </a:t>
            </a:r>
            <a:r>
              <a:rPr lang="en-US" dirty="0" err="1"/>
              <a:t>lumi</a:t>
            </a:r>
            <a:r>
              <a:rPr lang="en-US" dirty="0"/>
              <a:t> before long shutdow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8406249-C514-7443-A127-C58E9A4812B9}"/>
              </a:ext>
            </a:extLst>
          </p:cNvPr>
          <p:cNvCxnSpPr/>
          <p:nvPr/>
        </p:nvCxnSpPr>
        <p:spPr>
          <a:xfrm>
            <a:off x="5389817" y="3405332"/>
            <a:ext cx="0" cy="472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790ACE-1050-DD4E-A323-0C3E9AA68337}"/>
                  </a:ext>
                </a:extLst>
              </p:cNvPr>
              <p:cNvSpPr txBox="1"/>
              <p:nvPr/>
            </p:nvSpPr>
            <p:spPr>
              <a:xfrm>
                <a:off x="-232813" y="4745080"/>
                <a:ext cx="8274638" cy="2423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Belle II already delivered world record luminos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Belle II aims to have significantly higher luminosity, current record: 4.7x10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34</a:t>
                </a:r>
                <a:r>
                  <a:rPr lang="en-US" dirty="0">
                    <a:solidFill>
                      <a:srgbClr val="FF0000"/>
                    </a:solidFill>
                  </a:rPr>
                  <a:t>cm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−2</a:t>
                </a:r>
                <a:r>
                  <a:rPr lang="en-US" dirty="0">
                    <a:solidFill>
                      <a:srgbClr val="FF0000"/>
                    </a:solidFill>
                  </a:rPr>
                  <a:t>s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−1</a:t>
                </a:r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Future P5 recommendation: FCC-</a:t>
                </a:r>
                <a:r>
                  <a:rPr lang="en-US" dirty="0" err="1">
                    <a:solidFill>
                      <a:srgbClr val="FF0000"/>
                    </a:solidFill>
                  </a:rPr>
                  <a:t>ee</a:t>
                </a:r>
                <a:r>
                  <a:rPr lang="en-US" dirty="0">
                    <a:solidFill>
                      <a:srgbClr val="FF0000"/>
                    </a:solidFill>
                  </a:rPr>
                  <a:t> or muon collider up to 10 </a:t>
                </a:r>
                <a:r>
                  <a:rPr lang="en-US" dirty="0" err="1">
                    <a:solidFill>
                      <a:srgbClr val="FF0000"/>
                    </a:solidFill>
                  </a:rPr>
                  <a:t>TeV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 dependence, dataset of 10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br>
                  <a:rPr lang="en-US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 precision measurement outside th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resonanc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790ACE-1050-DD4E-A323-0C3E9AA68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2813" y="4745080"/>
                <a:ext cx="8274638" cy="2423933"/>
              </a:xfrm>
              <a:prstGeom prst="rect">
                <a:avLst/>
              </a:prstGeom>
              <a:blipFill>
                <a:blip r:embed="rId3"/>
                <a:stretch>
                  <a:fillRect l="-459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6">
            <a:extLst>
              <a:ext uri="{FF2B5EF4-FFF2-40B4-BE49-F238E27FC236}">
                <a16:creationId xmlns:a16="http://schemas.microsoft.com/office/drawing/2014/main" id="{C56421D6-5A4A-6136-5024-6F722FF0CE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57" t="11471" r="11064" b="31417"/>
          <a:stretch/>
        </p:blipFill>
        <p:spPr bwMode="auto">
          <a:xfrm>
            <a:off x="4735202" y="900953"/>
            <a:ext cx="3913304" cy="3137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06543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4421EFA-D93F-C734-33C4-763A8F913D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4807" y="1084309"/>
            <a:ext cx="2557364" cy="12111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4A7A351-D221-CE18-01CF-50F6D106E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 m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C7F398-E0FC-A483-2345-B0074218FA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1829" y="1172123"/>
                <a:ext cx="8175504" cy="54657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roposal to polarize electron beam at </a:t>
                </a:r>
                <a:r>
                  <a:rPr lang="en-US" dirty="0" err="1"/>
                  <a:t>SuperKEKB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 </a:t>
                </a:r>
                <a:r>
                  <a:rPr lang="en-US" dirty="0"/>
                  <a:t>Whitepaper: e-Print: 2205.12847</a:t>
                </a:r>
              </a:p>
              <a:p>
                <a:endParaRPr lang="en-US" dirty="0"/>
              </a:p>
              <a:p>
                <a:r>
                  <a:rPr lang="en-US" dirty="0"/>
                  <a:t>Can access jet mass</a:t>
                </a:r>
              </a:p>
              <a:p>
                <a:r>
                  <a:rPr lang="en-US" dirty="0"/>
                  <a:t>”QCD Higgs mechanism”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  <m:func>
                                <m:func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</m:d>
                                </m:e>
                              </m:func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Λ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0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𝑦𝑛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sub>
                                      </m:sSub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Λ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C7F398-E0FC-A483-2345-B0074218FA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829" y="1172123"/>
                <a:ext cx="8175504" cy="5465743"/>
              </a:xfrm>
              <a:blipFill>
                <a:blip r:embed="rId3"/>
                <a:stretch>
                  <a:fillRect l="-2171" t="-1160" r="-11473" b="-56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385D4F-D82B-0415-2C78-48A21A2D7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C7BDB0-4853-877B-CA9C-BDBFA9E02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965" y="2553184"/>
            <a:ext cx="4201297" cy="29166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65EB0B-1A1D-52FB-1BC8-EE2EF2AE1899}"/>
              </a:ext>
            </a:extLst>
          </p:cNvPr>
          <p:cNvSpPr txBox="1"/>
          <p:nvPr/>
        </p:nvSpPr>
        <p:spPr>
          <a:xfrm>
            <a:off x="5103048" y="6504516"/>
            <a:ext cx="3998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e also A. </a:t>
            </a:r>
            <a:r>
              <a:rPr lang="en-US" sz="1200" dirty="0" err="1"/>
              <a:t>Accardi</a:t>
            </a:r>
            <a:r>
              <a:rPr lang="en-US" sz="1200" dirty="0"/>
              <a:t>, A. Signori, </a:t>
            </a:r>
            <a:r>
              <a:rPr lang="en-US" sz="1200" i="1" dirty="0" err="1"/>
              <a:t>Phys.Lett.B</a:t>
            </a:r>
            <a:r>
              <a:rPr lang="en-US" sz="1200" dirty="0"/>
              <a:t> 798 (2019) 134993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359163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B524B-4AA9-FA34-69A4-05C70776A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Outloo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8BF15E-D90B-C7C7-1979-7E45E14E1C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annihilation allow for precision studies of QCD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Belle II will provide world record statistics for</a:t>
                </a:r>
              </a:p>
              <a:p>
                <a:pPr lvl="1"/>
                <a:r>
                  <a:rPr lang="en-US" dirty="0"/>
                  <a:t>Precision measurements of fragmentation functions with complex final states</a:t>
                </a:r>
              </a:p>
              <a:p>
                <a:pPr lvl="1"/>
                <a:r>
                  <a:rPr lang="en-US" dirty="0"/>
                  <a:t>Tune MC generators</a:t>
                </a:r>
              </a:p>
              <a:p>
                <a:pPr lvl="1"/>
                <a:r>
                  <a:rPr lang="en-US" dirty="0"/>
                  <a:t>Probe Jet calculations at low scales where hadronization effects play a significant role</a:t>
                </a:r>
              </a:p>
              <a:p>
                <a:pPr lvl="1"/>
                <a:r>
                  <a:rPr lang="en-US" dirty="0"/>
                  <a:t>Constrain HVP, </a:t>
                </a:r>
                <a:r>
                  <a:rPr lang="en-US" dirty="0" err="1"/>
                  <a:t>Hlbl</a:t>
                </a:r>
                <a:r>
                  <a:rPr lang="en-US" dirty="0"/>
                  <a:t> contributions to g-2</a:t>
                </a:r>
              </a:p>
              <a:p>
                <a:pPr lvl="1"/>
                <a:r>
                  <a:rPr lang="en-US" dirty="0"/>
                  <a:t>Constr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est QCD calculations of event shapes</a:t>
                </a:r>
              </a:p>
              <a:p>
                <a:pPr lvl="1"/>
                <a:r>
                  <a:rPr lang="en-US" dirty="0"/>
                  <a:t>…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8BF15E-D90B-C7C7-1979-7E45E14E1C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7DF4BA-1B7F-DC67-00FA-F3E7EE6EF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6719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4116A-6B68-9FC6-68E1-B7BFFABD1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ve Retur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2F653F-2556-5B42-159A-A7B58AE8F6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mpare to direct scan </a:t>
                </a:r>
              </a:p>
              <a:p>
                <a:r>
                  <a:rPr lang="en-US" dirty="0"/>
                  <a:t>Advantage: Cover a wider energy reach with the same setup </a:t>
                </a:r>
                <a:r>
                  <a:rPr lang="en-US" dirty="0">
                    <a:sym typeface="Wingdings" pitchFamily="2" charset="2"/>
                  </a:rPr>
                  <a:t>systematics, Belle II can r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≈0.5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𝐺𝑒𝑉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 </a:t>
                </a:r>
              </a:p>
              <a:p>
                <a:r>
                  <a:rPr lang="en-US" dirty="0">
                    <a:sym typeface="Wingdings" pitchFamily="2" charset="2"/>
                  </a:rPr>
                  <a:t>Disadvantage: background events from outside the energy window, efficiency limited by ISR detection efficienc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2F653F-2556-5B42-159A-A7B58AE8F6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356563-F1D6-A5EC-3694-D250A4B82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3BD54C-AF4C-D12B-A70F-5B55482AD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149" y="3429000"/>
            <a:ext cx="2787501" cy="1800860"/>
          </a:xfrm>
          <a:prstGeom prst="rect">
            <a:avLst/>
          </a:prstGeom>
        </p:spPr>
      </p:pic>
      <p:sp>
        <p:nvSpPr>
          <p:cNvPr id="7" name="AutoShape 2">
            <a:extLst>
              <a:ext uri="{FF2B5EF4-FFF2-40B4-BE49-F238E27FC236}">
                <a16:creationId xmlns:a16="http://schemas.microsoft.com/office/drawing/2014/main" id="{ED101AD5-6274-C6A7-0C29-E74340F7CD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>
            <a:extLst>
              <a:ext uri="{FF2B5EF4-FFF2-40B4-BE49-F238E27FC236}">
                <a16:creationId xmlns:a16="http://schemas.microsoft.com/office/drawing/2014/main" id="{24B799CE-61EA-1906-1E2C-3CEF85E3A6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48902CA-1DA9-99DD-EC9E-67173C9498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9151" y="3366135"/>
            <a:ext cx="3528674" cy="2523744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6FDA548-179B-BAA0-0AD0-3A07184895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7095" y="3129280"/>
            <a:ext cx="34671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996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5377E7-7FB8-F9D6-1448-258D4AF14F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D91D9C1-364C-4043-B617-93462EE58B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344" y="1516283"/>
            <a:ext cx="4492871" cy="35203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F2E9BCC-A547-C191-B5BD-4F9D1A0A4A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Bel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US" dirty="0"/>
                  <a:t>Belle II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F2E9BCC-A547-C191-B5BD-4F9D1A0A4A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799" t="-30769" b="-43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C7859ED-413B-866A-9866-FE002672F3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2385" y="1777041"/>
                <a:ext cx="8464378" cy="4993659"/>
              </a:xfrm>
            </p:spPr>
            <p:txBody>
              <a:bodyPr>
                <a:noAutofit/>
              </a:bodyPr>
              <a:lstStyle/>
              <a:p>
                <a:r>
                  <a:rPr lang="en-US" sz="1800" dirty="0"/>
                  <a:t>B factory at Tsukuba, Japan</a:t>
                </a:r>
              </a:p>
              <a:p>
                <a:r>
                  <a:rPr lang="en-US" sz="1800" dirty="0"/>
                  <a:t>Asymmetr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800" dirty="0"/>
                  <a:t> collider at collision</a:t>
                </a:r>
              </a:p>
              <a:p>
                <a:pPr marL="0" indent="0">
                  <a:buNone/>
                </a:pPr>
                <a:r>
                  <a:rPr lang="en-US" sz="1800" dirty="0"/>
                  <a:t>	 energies at or nea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i="1" dirty="0"/>
              </a:p>
              <a:p>
                <a:pPr marL="0" indent="0">
                  <a:buNone/>
                </a:pPr>
                <a:endParaRPr lang="en-US" sz="900" i="1" dirty="0"/>
              </a:p>
              <a:p>
                <a:r>
                  <a:rPr lang="en-US" sz="1800" b="1" dirty="0"/>
                  <a:t>Belle </a:t>
                </a:r>
              </a:p>
              <a:p>
                <a:pPr lvl="1"/>
                <a:r>
                  <a:rPr lang="en-US" dirty="0"/>
                  <a:t>Collected about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t</m:t>
                        </m:r>
                      </m:e>
                    </m:nary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98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marL="342900" lvl="1" indent="0">
                  <a:buNone/>
                </a:pPr>
                <a:endParaRPr lang="en-US" sz="900" dirty="0"/>
              </a:p>
              <a:p>
                <a:r>
                  <a:rPr lang="en-US" sz="1800" b="1" dirty="0"/>
                  <a:t>Belle II </a:t>
                </a:r>
              </a:p>
              <a:p>
                <a:pPr lvl="1"/>
                <a:r>
                  <a:rPr lang="en-US" dirty="0"/>
                  <a:t>Run 1 (2019-2022)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t</m:t>
                        </m:r>
                      </m:e>
                    </m:nary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424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18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lvl="1"/>
                <a:r>
                  <a:rPr lang="en-US" dirty="0"/>
                  <a:t>Run 2 (2024-present)</a:t>
                </a:r>
              </a:p>
              <a:p>
                <a:pPr lvl="2"/>
                <a:r>
                  <a:rPr lang="en-US" sz="1800" dirty="0"/>
                  <a:t>In Dec. 2024, achieved luminosity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5.1×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4</m:t>
                        </m:r>
                      </m:sup>
                    </m:sSup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cm</m:t>
                        </m:r>
                      </m:e>
                      <m:sup>
                        <m:r>
                          <a:rPr lang="en-US" sz="180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US" sz="18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C7859ED-413B-866A-9866-FE002672F3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2385" y="1777041"/>
                <a:ext cx="8464378" cy="4993659"/>
              </a:xfrm>
              <a:blipFill>
                <a:blip r:embed="rId5"/>
                <a:stretch>
                  <a:fillRect l="-449" t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0628E2-FFFA-238C-71D6-404D38991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75B455-68C4-3F3F-5630-F82D279C0FA8}"/>
                  </a:ext>
                </a:extLst>
              </p:cNvPr>
              <p:cNvSpPr txBox="1"/>
              <p:nvPr/>
            </p:nvSpPr>
            <p:spPr>
              <a:xfrm>
                <a:off x="308919" y="1113327"/>
                <a:ext cx="7172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elle at KEKB (1999 - 2010)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12169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Belle II at </a:t>
                </a:r>
                <a:r>
                  <a:rPr lang="en-US" b="1" dirty="0" err="1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uperKEKB</a:t>
                </a:r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2019 - present)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75B455-68C4-3F3F-5630-F82D279C0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19" y="1113327"/>
                <a:ext cx="7172325" cy="369332"/>
              </a:xfrm>
              <a:prstGeom prst="rect">
                <a:avLst/>
              </a:prstGeom>
              <a:blipFill>
                <a:blip r:embed="rId6"/>
                <a:stretch>
                  <a:fillRect l="-70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4482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" name="Google Shape;651;p62"/>
          <p:cNvSpPr txBox="1">
            <a:spLocks noGrp="1"/>
          </p:cNvSpPr>
          <p:nvPr>
            <p:ph type="body" idx="1"/>
          </p:nvPr>
        </p:nvSpPr>
        <p:spPr>
          <a:xfrm>
            <a:off x="311700" y="2009725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/>
          <a:p>
            <a:pPr marL="457200" indent="-342900">
              <a:spcBef>
                <a:spcPts val="0"/>
              </a:spcBef>
              <a:buSzPts val="1800"/>
              <a:buChar char="●"/>
            </a:pPr>
            <a:r>
              <a:rPr lang="en"/>
              <a:t>[Show example topologies of selected dijets vs non-dijets]</a:t>
            </a:r>
            <a:endParaRPr/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endParaRPr/>
          </a:p>
        </p:txBody>
      </p:sp>
      <p:pic>
        <p:nvPicPr>
          <p:cNvPr id="652" name="Google Shape;652;p6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61200" y="3862302"/>
            <a:ext cx="4926842" cy="2138445"/>
          </a:xfrm>
          <a:prstGeom prst="rect">
            <a:avLst/>
          </a:prstGeom>
          <a:noFill/>
          <a:ln>
            <a:noFill/>
          </a:ln>
        </p:spPr>
      </p:pic>
      <p:sp>
        <p:nvSpPr>
          <p:cNvPr id="653" name="Google Shape;653;p6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smtClean="0"/>
              <a:pPr algn="r"/>
              <a:t>40</a:t>
            </a:fld>
            <a:endParaRPr/>
          </a:p>
        </p:txBody>
      </p:sp>
      <p:pic>
        <p:nvPicPr>
          <p:cNvPr id="654" name="Google Shape;654;p6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0" y="4660264"/>
            <a:ext cx="1249500" cy="1340483"/>
          </a:xfrm>
          <a:prstGeom prst="rect">
            <a:avLst/>
          </a:prstGeom>
          <a:noFill/>
          <a:ln>
            <a:noFill/>
          </a:ln>
        </p:spPr>
      </p:pic>
      <p:sp>
        <p:nvSpPr>
          <p:cNvPr id="655" name="Google Shape;655;p62"/>
          <p:cNvSpPr txBox="1"/>
          <p:nvPr/>
        </p:nvSpPr>
        <p:spPr>
          <a:xfrm>
            <a:off x="1628925" y="1020750"/>
            <a:ext cx="1173300" cy="43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en" sz="1600"/>
              <a:t>Particles</a:t>
            </a:r>
            <a:endParaRPr sz="1600"/>
          </a:p>
        </p:txBody>
      </p:sp>
      <p:sp>
        <p:nvSpPr>
          <p:cNvPr id="656" name="Google Shape;656;p62"/>
          <p:cNvSpPr txBox="1"/>
          <p:nvPr/>
        </p:nvSpPr>
        <p:spPr>
          <a:xfrm>
            <a:off x="6361450" y="1020750"/>
            <a:ext cx="1173300" cy="43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en" sz="1600"/>
              <a:t>Jets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2809449350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4" descr="belle_iffangles_new.bmp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" t="8782"/>
          <a:stretch/>
        </p:blipFill>
        <p:spPr bwMode="auto">
          <a:xfrm>
            <a:off x="2375466" y="2379369"/>
            <a:ext cx="4745038" cy="2988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2375466" y="2526174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/>
              <a:t>R2</a:t>
            </a:r>
            <a:r>
              <a:rPr lang="en-US" altLang="ja-JP" dirty="0">
                <a:latin typeface="Symbol" pitchFamily="18" charset="2"/>
                <a:ea typeface="ＭＳ Ｐゴシック" pitchFamily="34" charset="-128"/>
              </a:rPr>
              <a:t>-p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880666" y="4316346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Unicode MS" pitchFamily="34" charset="-128"/>
                <a:cs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ja-JP" dirty="0">
                <a:latin typeface="Symbol" pitchFamily="18" charset="2"/>
                <a:ea typeface="ＭＳ Ｐゴシック" pitchFamily="34" charset="-128"/>
              </a:rPr>
              <a:t>p-</a:t>
            </a:r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/>
              <a:t>R1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5686991" y="3319924"/>
          <a:ext cx="346075" cy="38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53800" progId="Equation.3">
                  <p:embed/>
                </p:oleObj>
              </mc:Choice>
              <mc:Fallback>
                <p:oleObj name="Equation" r:id="rId3" imgW="203040" imgH="253800" progId="Equation.3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991" y="3319924"/>
                        <a:ext cx="346075" cy="386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5347266" y="4081924"/>
          <a:ext cx="388938" cy="38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53800" progId="Equation.3">
                  <p:embed/>
                </p:oleObj>
              </mc:Choice>
              <mc:Fallback>
                <p:oleObj name="Equation" r:id="rId5" imgW="228600" imgH="253800" progId="Equation.3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266" y="4081924"/>
                        <a:ext cx="388938" cy="386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6337866" y="3599324"/>
          <a:ext cx="950913" cy="38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53800" progId="Equation.3">
                  <p:embed/>
                </p:oleObj>
              </mc:Choice>
              <mc:Fallback>
                <p:oleObj name="Equation" r:id="rId7" imgW="558720" imgH="253800" progId="Equation.3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866" y="3599324"/>
                        <a:ext cx="950913" cy="386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811" y="217486"/>
            <a:ext cx="8464378" cy="487490"/>
          </a:xfrm>
        </p:spPr>
        <p:txBody>
          <a:bodyPr/>
          <a:lstStyle/>
          <a:p>
            <a:r>
              <a:rPr lang="en-US" sz="3000" dirty="0"/>
              <a:t>Access to polarization dependent di-hadron FFs in di-hadron back-to-back correlations</a:t>
            </a:r>
          </a:p>
        </p:txBody>
      </p:sp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199027" y="6260357"/>
            <a:ext cx="8464378" cy="4993659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tatistics Hungry, only possible at B-factories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>
          <a:xfrm>
            <a:off x="4317860" y="5754944"/>
            <a:ext cx="536158" cy="303364"/>
          </a:xfrm>
        </p:spPr>
        <p:txBody>
          <a:bodyPr/>
          <a:lstStyle/>
          <a:p>
            <a:fld id="{B687CB40-1ABD-2644-BAA6-97E92F816F67}" type="slidenum">
              <a:rPr lang="en-US" smtClean="0"/>
              <a:t>41</a:t>
            </a:fld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3B03AFD-BF87-B784-81C9-CD1877E440C8}"/>
              </a:ext>
            </a:extLst>
          </p:cNvPr>
          <p:cNvGrpSpPr/>
          <p:nvPr/>
        </p:nvGrpSpPr>
        <p:grpSpPr>
          <a:xfrm>
            <a:off x="1471938" y="1002060"/>
            <a:ext cx="4511675" cy="1569864"/>
            <a:chOff x="1430338" y="1359799"/>
            <a:chExt cx="5037138" cy="19458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081338" y="3091299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20" imgH="215640" progId="Equation.3">
                    <p:embed/>
                  </p:oleObj>
                </mc:Choice>
                <mc:Fallback>
                  <p:oleObj name="Equation" r:id="rId9" imgW="114120" imgH="21564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338" y="3091299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Oval 5"/>
            <p:cNvSpPr>
              <a:spLocks noChangeArrowheads="1"/>
            </p:cNvSpPr>
            <p:nvPr/>
          </p:nvSpPr>
          <p:spPr bwMode="auto">
            <a:xfrm>
              <a:off x="4870451" y="1359799"/>
              <a:ext cx="1169987" cy="18764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de-DE" b="0">
                <a:latin typeface="Calibri" pitchFamily="34" charset="0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4233863" y="1586811"/>
              <a:ext cx="0" cy="106680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106613" y="2288486"/>
              <a:ext cx="936625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284413" y="2291661"/>
              <a:ext cx="3684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4918076" y="2064649"/>
              <a:ext cx="563562" cy="24606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035551" y="1645549"/>
            <a:ext cx="46513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28600" progId="Equation.3">
                    <p:embed/>
                  </p:oleObj>
                </mc:Choice>
                <mc:Fallback>
                  <p:oleObj name="Equation" r:id="rId11" imgW="228600" imgH="228600" progId="Equation.3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551" y="1645549"/>
                          <a:ext cx="465137" cy="471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581151" y="2291661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ja-JP" sz="2400" b="0">
                  <a:latin typeface="Times New Roman" pitchFamily="18" charset="0"/>
                  <a:ea typeface="ＭＳ Ｐゴシック" pitchFamily="34" charset="-128"/>
                </a:rPr>
                <a:t>q</a:t>
              </a:r>
              <a:endParaRPr lang="en-US" altLang="ja-JP" sz="3200" b="0"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911351" y="1748736"/>
              <a:ext cx="1587" cy="3619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 flipV="1">
              <a:off x="5495926" y="1437586"/>
              <a:ext cx="11112" cy="8524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164263" y="2298011"/>
              <a:ext cx="303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1814513" y="2186886"/>
              <a:ext cx="203200" cy="203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de-DE" b="0">
                <a:latin typeface="Calibri" pitchFamily="34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1430338" y="1464574"/>
            <a:ext cx="4191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41200" progId="Equation.3">
                    <p:embed/>
                  </p:oleObj>
                </mc:Choice>
                <mc:Fallback>
                  <p:oleObj name="Equation" r:id="rId13" imgW="164880" imgH="241200" progId="Equation.3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338" y="1464574"/>
                          <a:ext cx="41910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3730626" y="1742386"/>
            <a:ext cx="2889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203040" progId="Equation.DSMT4">
                    <p:embed/>
                  </p:oleObj>
                </mc:Choice>
                <mc:Fallback>
                  <p:oleObj name="Equation" r:id="rId15" imgW="152280" imgH="203040" progId="Equation.DSMT4">
                    <p:embed/>
                    <p:pic>
                      <p:nvPicPr>
                        <p:cNvPr id="1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626" y="1742386"/>
                          <a:ext cx="2889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5087938" y="2280549"/>
            <a:ext cx="2651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280" imgH="203040" progId="Equation.DSMT4">
                    <p:embed/>
                  </p:oleObj>
                </mc:Choice>
                <mc:Fallback>
                  <p:oleObj name="Equation" r:id="rId17" imgW="152280" imgH="203040" progId="Equation.DSMT4">
                    <p:embed/>
                    <p:pic>
                      <p:nvPicPr>
                        <p:cNvPr id="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938" y="2280549"/>
                          <a:ext cx="265113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6"/>
            <p:cNvSpPr>
              <a:spLocks noChangeShapeType="1"/>
            </p:cNvSpPr>
            <p:nvPr/>
          </p:nvSpPr>
          <p:spPr bwMode="auto">
            <a:xfrm>
              <a:off x="3090863" y="2247211"/>
              <a:ext cx="1295400" cy="406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3167063" y="1510611"/>
              <a:ext cx="10668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24"/>
            <p:cNvGraphicFramePr>
              <a:graphicFrameLocks noChangeAspect="1"/>
            </p:cNvGraphicFramePr>
            <p:nvPr/>
          </p:nvGraphicFramePr>
          <p:xfrm>
            <a:off x="4302126" y="2658836"/>
            <a:ext cx="2889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2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126" y="2658836"/>
                          <a:ext cx="288925" cy="433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4024313" y="2525024"/>
            <a:ext cx="31273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2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313" y="2525024"/>
                          <a:ext cx="312738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C29ADCD-ABAA-F26D-024B-D2C2425F3EC7}"/>
                  </a:ext>
                </a:extLst>
              </p:cNvPr>
              <p:cNvSpPr txBox="1"/>
              <p:nvPr/>
            </p:nvSpPr>
            <p:spPr>
              <a:xfrm>
                <a:off x="760145" y="5120300"/>
                <a:ext cx="5960676" cy="7048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i="1" dirty="0">
                    <a:latin typeface="Gill Sans MT Ext Condensed Bold" charset="0"/>
                    <a:ea typeface="Gill Sans MT Ext Condensed Bold" charset="0"/>
                    <a:cs typeface="Gill Sans MT Ext Condensed Bold" charset="0"/>
                  </a:rPr>
                  <a:t> </a:t>
                </a:r>
                <a:r>
                  <a:rPr lang="en-US" sz="2000" i="1" dirty="0">
                    <a:ea typeface="Gill Sans MT Ext Condensed Bold" charset="0"/>
                    <a:cs typeface="Gill Sans MT Ext Condensed Bold" charset="0"/>
                  </a:rPr>
                  <a:t>Cross-se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−</m:t>
                        </m:r>
                      </m:sup>
                    </m:sSup>
                    <m:r>
                      <a:rPr lang="en-US" sz="20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→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0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0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20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sz="20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</m:e>
                    </m:d>
                    <m:r>
                      <a:rPr lang="en-US" sz="20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+</m:t>
                    </m:r>
                    <m:r>
                      <a:rPr lang="en-US" sz="20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𝑋</m:t>
                    </m:r>
                  </m:oMath>
                </a14:m>
                <a:endParaRPr lang="en-US" sz="2000" i="1" dirty="0">
                  <a:ea typeface="Gill Sans MT Ext Condensed Bold" charset="0"/>
                  <a:cs typeface="Gill Sans MT Ext Condensed Bold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charset="0"/>
                        </a:rPr>
                        <m:t>∝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i="1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2000" i="1"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a:rPr lang="en-US" sz="2000" i="1">
                          <a:latin typeface="Cambria Math" charset="0"/>
                        </a:rPr>
                        <m:t>+ </m:t>
                      </m:r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m:rPr>
                          <m:sty m:val="p"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charset="0"/>
                        </a:rPr>
                        <m:t>cos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C29ADCD-ABAA-F26D-024B-D2C2425F3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45" y="5120300"/>
                <a:ext cx="5960676" cy="704808"/>
              </a:xfrm>
              <a:prstGeom prst="rect">
                <a:avLst/>
              </a:prstGeom>
              <a:blipFill>
                <a:blip r:embed="rId23"/>
                <a:stretch>
                  <a:fillRect l="-2132" t="-8929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4E1A4BFB-C744-4426-52EE-4C0290E66C24}"/>
              </a:ext>
            </a:extLst>
          </p:cNvPr>
          <p:cNvSpPr txBox="1"/>
          <p:nvPr/>
        </p:nvSpPr>
        <p:spPr>
          <a:xfrm>
            <a:off x="7119855" y="5021434"/>
            <a:ext cx="1188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rust axis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940EE73-6FD5-0BFB-4BE9-5C8C91A60204}"/>
              </a:ext>
            </a:extLst>
          </p:cNvPr>
          <p:cNvCxnSpPr/>
          <p:nvPr/>
        </p:nvCxnSpPr>
        <p:spPr>
          <a:xfrm flipH="1" flipV="1">
            <a:off x="6033066" y="4713221"/>
            <a:ext cx="1087438" cy="4928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8A68709-F11A-0A2B-B443-67C0BBE5E1D3}"/>
              </a:ext>
            </a:extLst>
          </p:cNvPr>
          <p:cNvSpPr txBox="1"/>
          <p:nvPr/>
        </p:nvSpPr>
        <p:spPr>
          <a:xfrm>
            <a:off x="6962811" y="2316739"/>
            <a:ext cx="1700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-hadron plane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9755872-B5A5-F634-495F-4CFEE1E111EA}"/>
              </a:ext>
            </a:extLst>
          </p:cNvPr>
          <p:cNvCxnSpPr/>
          <p:nvPr/>
        </p:nvCxnSpPr>
        <p:spPr>
          <a:xfrm flipH="1">
            <a:off x="6406922" y="2724611"/>
            <a:ext cx="917611" cy="704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583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4EE48-67AB-4F59-89D5-28DEE3073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77564"/>
            <a:ext cx="8464378" cy="487490"/>
          </a:xfrm>
        </p:spPr>
        <p:txBody>
          <a:bodyPr/>
          <a:lstStyle/>
          <a:p>
            <a:r>
              <a:rPr lang="en-US" dirty="0"/>
              <a:t>3D L1 Trigger: Key improvement for low multiplicity ev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AAC5E-218C-061F-3A18-2AD9C84A74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2697" y="1119365"/>
                <a:ext cx="8464378" cy="4993659"/>
              </a:xfrm>
            </p:spPr>
            <p:txBody>
              <a:bodyPr/>
              <a:lstStyle/>
              <a:p>
                <a:r>
                  <a:rPr lang="en-US" dirty="0"/>
                  <a:t>Belle II designed with low multiplicity trigger in mind</a:t>
                </a:r>
              </a:p>
              <a:p>
                <a:r>
                  <a:rPr lang="en-US" dirty="0"/>
                  <a:t>Exclude Bhabha w/o decreasing</a:t>
                </a:r>
                <a:br>
                  <a:rPr lang="en-US" dirty="0"/>
                </a:br>
                <a:r>
                  <a:rPr lang="en-US" dirty="0"/>
                  <a:t> efficiency</a:t>
                </a:r>
              </a:p>
              <a:p>
                <a:endParaRPr lang="en-US" dirty="0"/>
              </a:p>
              <a:p>
                <a:r>
                  <a:rPr lang="en-US" dirty="0"/>
                  <a:t>Enables low multiplicity/dark sector physics</a:t>
                </a:r>
              </a:p>
              <a:p>
                <a:r>
                  <a:rPr lang="en-US" dirty="0"/>
                  <a:t>Pure photon trigger efficiency for ISR eve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gt;99%</m:t>
                    </m:r>
                  </m:oMath>
                </a14:m>
                <a:r>
                  <a:rPr lang="en-US" dirty="0"/>
                  <a:t> for high energ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(determined with orthogonal track trigger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AAC5E-218C-061F-3A18-2AD9C84A74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697" y="1119365"/>
                <a:ext cx="8464378" cy="4993659"/>
              </a:xfrm>
              <a:blipFill>
                <a:blip r:embed="rId2"/>
                <a:stretch>
                  <a:fillRect l="-749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8303BB-3915-9051-D59E-F5C67536C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6D96E3-F0A9-2748-0A71-701E40FCA6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786" y="3988083"/>
            <a:ext cx="3975100" cy="2565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96A251-A104-C70C-E8E3-8B567DB04F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3981" y="3850918"/>
            <a:ext cx="3721100" cy="2908300"/>
          </a:xfrm>
          <a:prstGeom prst="rect">
            <a:avLst/>
          </a:prstGeom>
        </p:spPr>
      </p:pic>
      <p:pic>
        <p:nvPicPr>
          <p:cNvPr id="7" name="Picture 2" descr="Improved Bhabha cross section at LEP and the number of light neutrino  species - CERN Document Server">
            <a:extLst>
              <a:ext uri="{FF2B5EF4-FFF2-40B4-BE49-F238E27FC236}">
                <a16:creationId xmlns:a16="http://schemas.microsoft.com/office/drawing/2014/main" id="{430C20E3-4CEE-BB25-5F3E-C0BA7C692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47" y="1563495"/>
            <a:ext cx="2478616" cy="136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86262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908E9-B227-8E7E-FD70-362692D57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F0F05-DA63-3AE1-EE71-A845F219B3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8595C-CD70-1B88-EC5B-0DBA21257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" name="Content Placeholder 6">
            <a:extLst>
              <a:ext uri="{FF2B5EF4-FFF2-40B4-BE49-F238E27FC236}">
                <a16:creationId xmlns:a16="http://schemas.microsoft.com/office/drawing/2014/main" id="{D8757892-DCEB-2B3D-E659-2EA78AD8B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47" y="1354138"/>
            <a:ext cx="6980793" cy="499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143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908E9-B227-8E7E-FD70-362692D57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8595C-CD70-1B88-EC5B-0DBA21257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F62200-D504-963C-0918-CD4D0DCCA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1384" y="1426890"/>
            <a:ext cx="4241718" cy="3306612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2DC8B43-2850-301E-A45F-2F468B834B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36088" y="6145187"/>
            <a:ext cx="8464378" cy="4993659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9F5196B-DA58-D429-0E1F-5E76731D2FDF}"/>
              </a:ext>
            </a:extLst>
          </p:cNvPr>
          <p:cNvGrpSpPr/>
          <p:nvPr/>
        </p:nvGrpSpPr>
        <p:grpSpPr>
          <a:xfrm>
            <a:off x="-264090" y="1250950"/>
            <a:ext cx="2295022" cy="4994275"/>
            <a:chOff x="2353982" y="796085"/>
            <a:chExt cx="2295022" cy="4994275"/>
          </a:xfrm>
        </p:grpSpPr>
        <p:pic>
          <p:nvPicPr>
            <p:cNvPr id="10" name="Content Placeholder 6">
              <a:extLst>
                <a:ext uri="{FF2B5EF4-FFF2-40B4-BE49-F238E27FC236}">
                  <a16:creationId xmlns:a16="http://schemas.microsoft.com/office/drawing/2014/main" id="{217BDB4C-515B-CC6B-CA61-FEB55A5608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96799" r="551" b="28635"/>
            <a:stretch/>
          </p:blipFill>
          <p:spPr>
            <a:xfrm>
              <a:off x="4464107" y="796085"/>
              <a:ext cx="184897" cy="3564160"/>
            </a:xfrm>
            <a:prstGeom prst="rect">
              <a:avLst/>
            </a:prstGeom>
          </p:spPr>
        </p:pic>
        <p:pic>
          <p:nvPicPr>
            <p:cNvPr id="11" name="Content Placeholder 6">
              <a:extLst>
                <a:ext uri="{FF2B5EF4-FFF2-40B4-BE49-F238E27FC236}">
                  <a16:creationId xmlns:a16="http://schemas.microsoft.com/office/drawing/2014/main" id="{F7FEB540-8942-A1EF-2863-6537AF112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92080"/>
            <a:stretch/>
          </p:blipFill>
          <p:spPr>
            <a:xfrm>
              <a:off x="2353982" y="796085"/>
              <a:ext cx="552847" cy="4994275"/>
            </a:xfrm>
            <a:prstGeom prst="rect">
              <a:avLst/>
            </a:prstGeom>
          </p:spPr>
        </p:pic>
        <p:pic>
          <p:nvPicPr>
            <p:cNvPr id="12" name="Content Placeholder 6">
              <a:extLst>
                <a:ext uri="{FF2B5EF4-FFF2-40B4-BE49-F238E27FC236}">
                  <a16:creationId xmlns:a16="http://schemas.microsoft.com/office/drawing/2014/main" id="{D594D9BC-78DD-786E-8060-6941752D07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9980" r="47407"/>
            <a:stretch/>
          </p:blipFill>
          <p:spPr>
            <a:xfrm>
              <a:off x="2906829" y="796085"/>
              <a:ext cx="1578544" cy="49942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023240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89B62-7445-EF4D-9599-930BBF31C7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verse momentum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3053C1-64AB-7940-BD21-1A1006C837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5195" y="1354089"/>
                <a:ext cx="8808334" cy="499365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oal: Extra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everal ways to be sensitiv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s thrust  or jet direction </a:t>
                </a:r>
                <a:r>
                  <a:rPr lang="en-US" dirty="0">
                    <a:sym typeface="Wingdings" pitchFamily="2" charset="2"/>
                  </a:rPr>
                  <a:t> Have to relate measur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lative in back-to-back </a:t>
                </a:r>
                <a:r>
                  <a:rPr lang="en-US" dirty="0" err="1"/>
                  <a:t>hadrons</a:t>
                </a:r>
                <a:r>
                  <a:rPr lang="en-US" dirty="0" err="1">
                    <a:sym typeface="Wingdings" pitchFamily="2" charset="2"/>
                  </a:rPr>
                  <a:t>sensitive</a:t>
                </a:r>
                <a:r>
                  <a:rPr lang="en-US" dirty="0">
                    <a:sym typeface="Wingdings" pitchFamily="2" charset="2"/>
                  </a:rPr>
                  <a:t>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𝑇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⊗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3053C1-64AB-7940-BD21-1A1006C837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5195" y="1354089"/>
                <a:ext cx="8808334" cy="4993659"/>
              </a:xfrm>
              <a:blipFill>
                <a:blip r:embed="rId2"/>
                <a:stretch>
                  <a:fillRect l="-72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E46FFF-B69C-FC4F-B5F0-63BE866D5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544E5-258D-FB4E-B156-FB3883A9F910}" type="slidenum">
              <a:rPr lang="en-US" smtClean="0"/>
              <a:t>45</a:t>
            </a:fld>
            <a:endParaRPr lang="en-US"/>
          </a:p>
        </p:txBody>
      </p:sp>
      <p:pic>
        <p:nvPicPr>
          <p:cNvPr id="6" name="Picture 10" descr="C:\Users\rcseidl\Documents\BELLE\ulispov\projects\belle_twohadron_kt.png">
            <a:extLst>
              <a:ext uri="{FF2B5EF4-FFF2-40B4-BE49-F238E27FC236}">
                <a16:creationId xmlns:a16="http://schemas.microsoft.com/office/drawing/2014/main" id="{592EAE4A-CD6E-D640-A75C-4D8532679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029" y="3428999"/>
            <a:ext cx="3437681" cy="257826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C:\Users\rcseidl\Documents\BELLE\ulispov\projects\belle_onehadron_thrust.png">
            <a:extLst>
              <a:ext uri="{FF2B5EF4-FFF2-40B4-BE49-F238E27FC236}">
                <a16:creationId xmlns:a16="http://schemas.microsoft.com/office/drawing/2014/main" id="{8AFE01A7-3AB9-C842-B0AE-CC3E97954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254" y="3429000"/>
            <a:ext cx="3437681" cy="257826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25601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C14E04-76E6-4503-FC3F-D9D52360C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E2B567-8558-7C4B-B8A6-FA5EDD7F5A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880C63-1B75-CE21-E028-D57640546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E7861C-2DCB-3CB9-E21A-33C7F9A63428}"/>
              </a:ext>
            </a:extLst>
          </p:cNvPr>
          <p:cNvSpPr txBox="1"/>
          <p:nvPr/>
        </p:nvSpPr>
        <p:spPr>
          <a:xfrm>
            <a:off x="484495" y="577599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i="1" dirty="0"/>
              <a:t>JHEP</a:t>
            </a:r>
            <a:r>
              <a:rPr lang="en-US" dirty="0"/>
              <a:t> 03 (2023) 17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E2608D-49AC-8671-AC90-AA2263300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6472" y="2080995"/>
            <a:ext cx="6151728" cy="36603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B5CBF26-96B1-0480-77A4-182E7A294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234" y="1116685"/>
            <a:ext cx="4178300" cy="2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84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75717-B518-594E-9721-759F7FC15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verse momentum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23AF10E-9CA2-0C4F-862B-BC6B7C74B9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0.85&lt; Thrust T &lt; 0.9</a:t>
                </a:r>
              </a:p>
              <a:p>
                <a:pPr lvl="1"/>
                <a:r>
                  <a:rPr lang="en-US" dirty="0"/>
                  <a:t>Transverse momenta mostly Gaussian</a:t>
                </a:r>
              </a:p>
              <a:p>
                <a:pPr lvl="1"/>
                <a:r>
                  <a:rPr lang="en-US" dirty="0"/>
                  <a:t>Possible deviations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dirty="0"/>
                  <a:t> tails, but also large uncertainties</a:t>
                </a:r>
              </a:p>
              <a:p>
                <a:pPr marL="457200" lvl="1" indent="0">
                  <a:buNone/>
                </a:pPr>
                <a:r>
                  <a:rPr lang="en-US" dirty="0">
                    <a:sym typeface="Wingdings" pitchFamily="2" charset="2"/>
                  </a:rPr>
                  <a:t>TMD evolu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23AF10E-9CA2-0C4F-862B-BC6B7C74B9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A7322C-242F-B34B-B306-6F7EE7C1A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D3A73-F0F8-684D-ABAC-542F71349C39}" type="slidenum">
              <a:rPr lang="en-US" smtClean="0"/>
              <a:t>47</a:t>
            </a:fld>
            <a:endParaRPr lang="en-US"/>
          </a:p>
        </p:txBody>
      </p:sp>
      <p:pic>
        <p:nvPicPr>
          <p:cNvPr id="5" name="Content Placeholder 5">
            <a:extLst>
              <a:ext uri="{FF2B5EF4-FFF2-40B4-BE49-F238E27FC236}">
                <a16:creationId xmlns:a16="http://schemas.microsoft.com/office/drawing/2014/main" id="{3E458C25-D428-BA43-B8EE-3B7E367512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742845" y="2007623"/>
            <a:ext cx="3192062" cy="49450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D73943-EA45-7746-97F3-5F2ED7BB7657}"/>
              </a:ext>
            </a:extLst>
          </p:cNvPr>
          <p:cNvSpPr txBox="1"/>
          <p:nvPr/>
        </p:nvSpPr>
        <p:spPr>
          <a:xfrm>
            <a:off x="748145" y="6347748"/>
            <a:ext cx="3165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Rev.D</a:t>
            </a:r>
            <a:r>
              <a:rPr lang="en-US" dirty="0"/>
              <a:t> 99 (2019) 11, 112006</a:t>
            </a:r>
          </a:p>
          <a:p>
            <a:endParaRPr lang="en-US" dirty="0"/>
          </a:p>
        </p:txBody>
      </p:sp>
      <p:pic>
        <p:nvPicPr>
          <p:cNvPr id="9" name="Content Placeholder 5">
            <a:extLst>
              <a:ext uri="{FF2B5EF4-FFF2-40B4-BE49-F238E27FC236}">
                <a16:creationId xmlns:a16="http://schemas.microsoft.com/office/drawing/2014/main" id="{B31E9530-4D95-B44A-0B9B-5924FE5A5D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8639" y="2950750"/>
            <a:ext cx="3101975" cy="2326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079A3C-2689-BAAB-9C74-003B8D4AB07B}"/>
                  </a:ext>
                </a:extLst>
              </p:cNvPr>
              <p:cNvSpPr txBox="1"/>
              <p:nvPr/>
            </p:nvSpPr>
            <p:spPr>
              <a:xfrm>
                <a:off x="7697857" y="4315102"/>
                <a:ext cx="47846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𝑇</m:t>
                          </m:r>
                        </m:sub>
                      </m:sSub>
                    </m:oMath>
                  </m:oMathPara>
                </a14:m>
                <a:endParaRPr lang="en-US" sz="13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079A3C-2689-BAAB-9C74-003B8D4AB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857" y="4315102"/>
                <a:ext cx="478464" cy="3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B0F50AD-BA19-4B93-804E-74739981A56A}"/>
                  </a:ext>
                </a:extLst>
              </p:cNvPr>
              <p:cNvSpPr txBox="1"/>
              <p:nvPr/>
            </p:nvSpPr>
            <p:spPr>
              <a:xfrm>
                <a:off x="7335079" y="3826406"/>
                <a:ext cx="400879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sz="13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B0F50AD-BA19-4B93-804E-74739981A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079" y="3826406"/>
                <a:ext cx="400879" cy="3000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1CB0CD-BF27-F24F-17F6-824E42D1CD3D}"/>
                  </a:ext>
                </a:extLst>
              </p:cNvPr>
              <p:cNvSpPr txBox="1"/>
              <p:nvPr/>
            </p:nvSpPr>
            <p:spPr>
              <a:xfrm>
                <a:off x="6865087" y="3450399"/>
                <a:ext cx="41755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1CB0CD-BF27-F24F-17F6-824E42D1C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087" y="3450399"/>
                <a:ext cx="417550" cy="3000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26F18E-F6BA-D6C0-50BE-EBEF5FAC714B}"/>
                  </a:ext>
                </a:extLst>
              </p:cNvPr>
              <p:cNvSpPr txBox="1"/>
              <p:nvPr/>
            </p:nvSpPr>
            <p:spPr>
              <a:xfrm>
                <a:off x="6840913" y="4373676"/>
                <a:ext cx="41755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26F18E-F6BA-D6C0-50BE-EBEF5FAC7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913" y="4373676"/>
                <a:ext cx="417550" cy="3000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A7C78E8-1267-2D97-2A52-68DE5110F9D7}"/>
                  </a:ext>
                </a:extLst>
              </p:cNvPr>
              <p:cNvSpPr txBox="1"/>
              <p:nvPr/>
            </p:nvSpPr>
            <p:spPr>
              <a:xfrm>
                <a:off x="5698639" y="3687907"/>
                <a:ext cx="1120563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𝑇h𝑟𝑢𝑠𝑡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𝑎𝑥𝑖𝑠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A7C78E8-1267-2D97-2A52-68DE5110F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639" y="3687907"/>
                <a:ext cx="1120563" cy="300082"/>
              </a:xfrm>
              <a:prstGeom prst="rect">
                <a:avLst/>
              </a:prstGeom>
              <a:blipFill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hape 411">
            <a:extLst>
              <a:ext uri="{FF2B5EF4-FFF2-40B4-BE49-F238E27FC236}">
                <a16:creationId xmlns:a16="http://schemas.microsoft.com/office/drawing/2014/main" id="{04A6E120-DCD7-B87E-ADC7-DAE06B165F7B}"/>
              </a:ext>
            </a:extLst>
          </p:cNvPr>
          <p:cNvSpPr/>
          <p:nvPr/>
        </p:nvSpPr>
        <p:spPr>
          <a:xfrm>
            <a:off x="7568020" y="5751337"/>
            <a:ext cx="350657" cy="2487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1265" dirty="0"/>
              <a:t>T∼1</a:t>
            </a:r>
          </a:p>
        </p:txBody>
      </p:sp>
      <p:pic>
        <p:nvPicPr>
          <p:cNvPr id="16" name="pasted-image.pdf">
            <a:extLst>
              <a:ext uri="{FF2B5EF4-FFF2-40B4-BE49-F238E27FC236}">
                <a16:creationId xmlns:a16="http://schemas.microsoft.com/office/drawing/2014/main" id="{686CB95B-6831-176C-7311-DC2B085C513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79204"/>
          <a:stretch/>
        </p:blipFill>
        <p:spPr>
          <a:xfrm>
            <a:off x="6613352" y="5207138"/>
            <a:ext cx="927324" cy="138657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716240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7DF788-1714-1B18-8498-FE854302D4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diagram of a machine&#10;&#10;Description automatically generated">
            <a:extLst>
              <a:ext uri="{FF2B5EF4-FFF2-40B4-BE49-F238E27FC236}">
                <a16:creationId xmlns:a16="http://schemas.microsoft.com/office/drawing/2014/main" id="{F6B464FD-AFFF-DE7C-2536-A9E6687CC9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466" y="1876552"/>
            <a:ext cx="7475150" cy="38313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B813B90-310F-8D19-4C02-603AA040E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lle II Detector @ </a:t>
            </a:r>
            <a:r>
              <a:rPr lang="en-US" dirty="0" err="1"/>
              <a:t>SuperKEKB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2390CC-21FB-CFD5-DA60-88ED06F0B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Large acceptance with good vertexing, PID, and tracking</a:t>
            </a:r>
          </a:p>
          <a:p>
            <a:endParaRPr lang="en-US" sz="1650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C33B69D-BA0D-81FE-82E5-99B2628B4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F246C4-526B-B555-5402-E438B34EFF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7276" y="3715757"/>
            <a:ext cx="2129259" cy="139419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C6203B9-D5EA-D943-1284-0EC51E55FB2B}"/>
              </a:ext>
            </a:extLst>
          </p:cNvPr>
          <p:cNvSpPr txBox="1"/>
          <p:nvPr/>
        </p:nvSpPr>
        <p:spPr>
          <a:xfrm>
            <a:off x="6046766" y="1572997"/>
            <a:ext cx="2879769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5"/>
              </a:rPr>
              <a:t>KEK Report 2010-1 [arXiv:1011.0352]</a:t>
            </a:r>
            <a:endParaRPr lang="en-US" sz="135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13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D8459-05C4-9AA5-4C5A-BF90E517B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835081" cy="487490"/>
          </a:xfrm>
        </p:spPr>
        <p:txBody>
          <a:bodyPr/>
          <a:lstStyle/>
          <a:p>
            <a:r>
              <a:rPr lang="en-US" dirty="0">
                <a:solidFill>
                  <a:srgbClr val="0432FF"/>
                </a:solidFill>
              </a:rPr>
              <a:t>Opportunities for Precision QCD studies with the Belle II datase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89E53B-7C3F-2DDE-2F79-26D17F31AE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432FF"/>
                    </a:solidFill>
                  </a:rPr>
                  <a:t> </a:t>
                </a:r>
                <a:endParaRPr lang="en-US" dirty="0"/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Hadronization Studies and Entanglement in Hadronization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High statistics </a:t>
                </a:r>
                <a:r>
                  <a:rPr lang="en-US" dirty="0">
                    <a:solidFill>
                      <a:srgbClr val="00B050"/>
                    </a:solidFill>
                    <a:sym typeface="Wingdings" pitchFamily="2" charset="2"/>
                  </a:rPr>
                  <a:t> </a:t>
                </a:r>
                <a:r>
                  <a:rPr lang="en-US" dirty="0">
                    <a:solidFill>
                      <a:srgbClr val="00B050"/>
                    </a:solidFill>
                  </a:rPr>
                  <a:t>Complex final states</a:t>
                </a:r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Input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𝑔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2</m:t>
                    </m:r>
                  </m:oMath>
                </a14:m>
                <a:endParaRPr lang="en-US" b="0" dirty="0">
                  <a:solidFill>
                    <a:srgbClr val="FF0000"/>
                  </a:solidFill>
                  <a:sym typeface="Wingdings" pitchFamily="2" charset="2"/>
                </a:endParaRP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New Low Multiplicity trigger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Precision measurements</a:t>
                </a:r>
                <a:endParaRPr lang="en-US" b="0" dirty="0"/>
              </a:p>
              <a:p>
                <a:r>
                  <a:rPr lang="en-US" dirty="0"/>
                  <a:t>….</a:t>
                </a:r>
                <a:endParaRPr lang="en-US" b="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89E53B-7C3F-2DDE-2F79-26D17F31AE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60CD91-F142-E61E-E214-E14F339F8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288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85A9C-77EF-C019-BF76-4835FDD06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861" y="265984"/>
            <a:ext cx="8881303" cy="487490"/>
          </a:xfrm>
        </p:spPr>
        <p:txBody>
          <a:bodyPr/>
          <a:lstStyle/>
          <a:p>
            <a:r>
              <a:rPr lang="en-US" sz="2600" dirty="0"/>
              <a:t>Examples: Single/Di-hadron Multiplicities, Polarization and back-to-back Correlations to access Fragmentation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E7B25E-1C02-59AA-7195-F85D61645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805CEB-322E-9269-905A-E58AA3D43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844" y="1112879"/>
            <a:ext cx="5280156" cy="24975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56A648-FC4D-230D-F05D-535D8DE5640A}"/>
              </a:ext>
            </a:extLst>
          </p:cNvPr>
          <p:cNvSpPr txBox="1"/>
          <p:nvPr/>
        </p:nvSpPr>
        <p:spPr>
          <a:xfrm>
            <a:off x="5058170" y="3540630"/>
            <a:ext cx="3802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elle: </a:t>
            </a:r>
            <a:r>
              <a:rPr lang="en-US" i="1" dirty="0" err="1"/>
              <a:t>Phys.Rev.D</a:t>
            </a:r>
            <a:r>
              <a:rPr lang="en-US" dirty="0"/>
              <a:t> 111 (2025) 5, 052003</a:t>
            </a:r>
          </a:p>
          <a:p>
            <a:endParaRPr lang="en-US" dirty="0"/>
          </a:p>
        </p:txBody>
      </p:sp>
      <p:pic>
        <p:nvPicPr>
          <p:cNvPr id="7" name="Picture 6" descr="A diagram of a rectangular object with a straight line and arrows&#10;&#10;Description automatically generated with medium confidence">
            <a:extLst>
              <a:ext uri="{FF2B5EF4-FFF2-40B4-BE49-F238E27FC236}">
                <a16:creationId xmlns:a16="http://schemas.microsoft.com/office/drawing/2014/main" id="{587CABD5-A914-41B5-C317-AF16F622E3A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362" t="19218"/>
          <a:stretch/>
        </p:blipFill>
        <p:spPr>
          <a:xfrm>
            <a:off x="590799" y="3435742"/>
            <a:ext cx="2820264" cy="1182864"/>
          </a:xfrm>
          <a:prstGeom prst="rect">
            <a:avLst/>
          </a:prstGeom>
        </p:spPr>
      </p:pic>
      <p:pic>
        <p:nvPicPr>
          <p:cNvPr id="8" name="Picture 7" descr="A graph of a graph of a graph of a graph of a graph of a graph of a graph of a graph of a graph of a graph of a graph of a graph of a graph of&#10;&#10;Description automatically generated">
            <a:extLst>
              <a:ext uri="{FF2B5EF4-FFF2-40B4-BE49-F238E27FC236}">
                <a16:creationId xmlns:a16="http://schemas.microsoft.com/office/drawing/2014/main" id="{981F2F02-FFF6-8142-52B4-EED4E99ABF30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rcRect b="74707"/>
          <a:stretch/>
        </p:blipFill>
        <p:spPr>
          <a:xfrm>
            <a:off x="4542630" y="3916160"/>
            <a:ext cx="4070838" cy="188053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A0DF45-F4F8-76FE-FA67-900A883DC41C}"/>
                  </a:ext>
                </a:extLst>
              </p:cNvPr>
              <p:cNvSpPr txBox="1"/>
              <p:nvPr/>
            </p:nvSpPr>
            <p:spPr>
              <a:xfrm>
                <a:off x="5145430" y="3991622"/>
                <a:ext cx="3600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𝚲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US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A0DF45-F4F8-76FE-FA67-900A883DC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430" y="3991622"/>
                <a:ext cx="360010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9" descr="C:\Users\rcseidl\Documents\BELLE\ulispov\projects\belle_onehadron_thrust.png">
            <a:extLst>
              <a:ext uri="{FF2B5EF4-FFF2-40B4-BE49-F238E27FC236}">
                <a16:creationId xmlns:a16="http://schemas.microsoft.com/office/drawing/2014/main" id="{F2EC4C00-16D7-A4E4-03D4-BF6D58949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03" y="1195110"/>
            <a:ext cx="2438970" cy="1829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289003E-AE43-9329-26BF-53ABD3989D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282" y="2780521"/>
            <a:ext cx="1201143" cy="243428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259A43C2-0788-C117-BE2B-321DB0586703}"/>
              </a:ext>
            </a:extLst>
          </p:cNvPr>
          <p:cNvGrpSpPr/>
          <p:nvPr/>
        </p:nvGrpSpPr>
        <p:grpSpPr>
          <a:xfrm>
            <a:off x="4772243" y="5814410"/>
            <a:ext cx="4374114" cy="989432"/>
            <a:chOff x="739043" y="2922231"/>
            <a:chExt cx="8023957" cy="2086457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06B73A4-F678-9C1F-B333-6D1FC63760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231" b="34486"/>
            <a:stretch/>
          </p:blipFill>
          <p:spPr>
            <a:xfrm>
              <a:off x="739043" y="2922231"/>
              <a:ext cx="8023957" cy="186944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EC40F60-F532-5DAB-B327-33643B4B6F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022" r="31860" b="-940"/>
            <a:stretch/>
          </p:blipFill>
          <p:spPr>
            <a:xfrm>
              <a:off x="740778" y="4631488"/>
              <a:ext cx="5467517" cy="377200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BB9E4FB-8632-7114-BD76-558D03E18A84}"/>
              </a:ext>
            </a:extLst>
          </p:cNvPr>
          <p:cNvGrpSpPr/>
          <p:nvPr/>
        </p:nvGrpSpPr>
        <p:grpSpPr>
          <a:xfrm>
            <a:off x="614233" y="4856429"/>
            <a:ext cx="2508986" cy="1608076"/>
            <a:chOff x="-1119920" y="4899444"/>
            <a:chExt cx="3558779" cy="2241622"/>
          </a:xfrm>
        </p:grpSpPr>
        <p:pic>
          <p:nvPicPr>
            <p:cNvPr id="16" name="Picture 14" descr="belle_iffangles_new.bmp">
              <a:extLst>
                <a:ext uri="{FF2B5EF4-FFF2-40B4-BE49-F238E27FC236}">
                  <a16:creationId xmlns:a16="http://schemas.microsoft.com/office/drawing/2014/main" id="{840E7458-2F15-BDC9-2176-70403D800E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1" t="8782"/>
            <a:stretch/>
          </p:blipFill>
          <p:spPr bwMode="auto">
            <a:xfrm>
              <a:off x="-1119920" y="4899444"/>
              <a:ext cx="3558779" cy="22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6">
              <a:extLst>
                <a:ext uri="{FF2B5EF4-FFF2-40B4-BE49-F238E27FC236}">
                  <a16:creationId xmlns:a16="http://schemas.microsoft.com/office/drawing/2014/main" id="{CEBD7CC9-3591-4FDB-7F86-A629A7D0B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19919" y="5009548"/>
              <a:ext cx="74295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sz="1500" dirty="0">
                  <a:latin typeface="Symbol" pitchFamily="18" charset="2"/>
                </a:rPr>
                <a:t>j</a:t>
              </a:r>
              <a:r>
                <a:rPr lang="en-US" sz="1500" baseline="-25000" dirty="0"/>
                <a:t>R2</a:t>
              </a:r>
              <a:r>
                <a:rPr lang="en-US" altLang="ja-JP" sz="1500" dirty="0">
                  <a:latin typeface="Symbol" pitchFamily="18" charset="2"/>
                  <a:ea typeface="ＭＳ Ｐゴシック" pitchFamily="34" charset="-128"/>
                </a:rPr>
                <a:t>-p</a:t>
              </a:r>
              <a:endParaRPr lang="en-US" sz="1500" dirty="0">
                <a:latin typeface="Symbol" pitchFamily="18" charset="2"/>
              </a:endParaRPr>
            </a:p>
          </p:txBody>
        </p:sp>
        <p:sp>
          <p:nvSpPr>
            <p:cNvPr id="18" name="Text Box 7">
              <a:extLst>
                <a:ext uri="{FF2B5EF4-FFF2-40B4-BE49-F238E27FC236}">
                  <a16:creationId xmlns:a16="http://schemas.microsoft.com/office/drawing/2014/main" id="{04B4369F-D7B6-EDB6-FFEE-499A40A09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981" y="6352177"/>
              <a:ext cx="6858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ja-JP" sz="1500" dirty="0">
                  <a:latin typeface="Symbol" pitchFamily="18" charset="2"/>
                  <a:ea typeface="ＭＳ Ｐゴシック" pitchFamily="34" charset="-128"/>
                </a:rPr>
                <a:t>p-</a:t>
              </a:r>
              <a:r>
                <a:rPr lang="en-US" sz="1500" dirty="0">
                  <a:latin typeface="Symbol" pitchFamily="18" charset="2"/>
                </a:rPr>
                <a:t>j</a:t>
              </a:r>
              <a:r>
                <a:rPr lang="en-US" sz="1500" baseline="-25000" dirty="0"/>
                <a:t>R1</a:t>
              </a:r>
              <a:endParaRPr lang="en-US" sz="1500" dirty="0">
                <a:latin typeface="Symbol" pitchFamily="18" charset="2"/>
              </a:endParaRPr>
            </a:p>
          </p:txBody>
        </p:sp>
        <p:graphicFrame>
          <p:nvGraphicFramePr>
            <p:cNvPr id="19" name="Object 8">
              <a:extLst>
                <a:ext uri="{FF2B5EF4-FFF2-40B4-BE49-F238E27FC236}">
                  <a16:creationId xmlns:a16="http://schemas.microsoft.com/office/drawing/2014/main" id="{55626CF6-184C-FF5E-1527-A7DA4B7BBA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504928"/>
                </p:ext>
              </p:extLst>
            </p:nvPr>
          </p:nvGraphicFramePr>
          <p:xfrm>
            <a:off x="1363726" y="5604860"/>
            <a:ext cx="259556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040" imgH="253800" progId="Equation.3">
                    <p:embed/>
                  </p:oleObj>
                </mc:Choice>
                <mc:Fallback>
                  <p:oleObj name="Equation" r:id="rId11" imgW="203040" imgH="253800" progId="Equation.3">
                    <p:embed/>
                    <p:pic>
                      <p:nvPicPr>
                        <p:cNvPr id="8" name="Object 8">
                          <a:extLst>
                            <a:ext uri="{FF2B5EF4-FFF2-40B4-BE49-F238E27FC236}">
                              <a16:creationId xmlns:a16="http://schemas.microsoft.com/office/drawing/2014/main" id="{FE55CFCA-8B95-F6C0-7FBC-DA18DA4963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726" y="5604860"/>
                          <a:ext cx="259556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495B6FB7-610E-38F7-B8B4-6B20C82DF1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339279"/>
                </p:ext>
              </p:extLst>
            </p:nvPr>
          </p:nvGraphicFramePr>
          <p:xfrm>
            <a:off x="1108930" y="6176360"/>
            <a:ext cx="291704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53800" progId="Equation.3">
                    <p:embed/>
                  </p:oleObj>
                </mc:Choice>
                <mc:Fallback>
                  <p:oleObj name="Equation" r:id="rId13" imgW="228600" imgH="253800" progId="Equation.3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14BA48F7-D5ED-3456-5441-218ED51720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930" y="6176360"/>
                          <a:ext cx="291704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A72626C1-46A0-E7A1-8CD9-2EA45BBB5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51913"/>
              </p:ext>
            </p:extLst>
          </p:nvPr>
        </p:nvGraphicFramePr>
        <p:xfrm>
          <a:off x="1851882" y="5814410"/>
          <a:ext cx="713185" cy="29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53800" progId="Equation.3">
                  <p:embed/>
                </p:oleObj>
              </mc:Choice>
              <mc:Fallback>
                <p:oleObj name="Equation" r:id="rId15" imgW="558720" imgH="253800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7857ED14-6DD8-C020-B8C0-DE52D33EC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82" y="5814410"/>
                        <a:ext cx="713185" cy="290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C0A947-8B10-76BB-9588-D886DC210B0B}"/>
                  </a:ext>
                </a:extLst>
              </p:cNvPr>
              <p:cNvSpPr txBox="1"/>
              <p:nvPr/>
            </p:nvSpPr>
            <p:spPr>
              <a:xfrm>
                <a:off x="0" y="6310446"/>
                <a:ext cx="4470507" cy="5285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500" i="1" dirty="0">
                    <a:latin typeface="Gill Sans MT Ext Condensed Bold" charset="0"/>
                    <a:ea typeface="Gill Sans MT Ext Condensed Bold" charset="0"/>
                    <a:cs typeface="Gill Sans MT Ext Condensed Bold" charset="0"/>
                  </a:rPr>
                  <a:t> </a:t>
                </a:r>
                <a:r>
                  <a:rPr lang="en-US" sz="1500" i="1" dirty="0">
                    <a:ea typeface="Gill Sans MT Ext Condensed Bold" charset="0"/>
                    <a:cs typeface="Gill Sans MT Ext Condensed Bold" charset="0"/>
                  </a:rPr>
                  <a:t>Cross-se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−</m:t>
                        </m:r>
                      </m:sup>
                    </m:sSup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→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</m:e>
                    </m:d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+</m:t>
                    </m:r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𝑋</m:t>
                    </m:r>
                  </m:oMath>
                </a14:m>
                <a:endParaRPr lang="en-US" sz="1500" i="1" dirty="0">
                  <a:ea typeface="Gill Sans MT Ext Condensed Bold" charset="0"/>
                  <a:cs typeface="Gill Sans MT Ext Condensed Bold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charset="0"/>
                        </a:rPr>
                        <m:t>∝</m:t>
                      </m:r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charset="0"/>
                            </a:rPr>
                            <m:t>𝐷</m:t>
                          </m:r>
                        </m:e>
                        <m:sub>
                          <m:r>
                            <a:rPr lang="en-US" sz="1500" i="1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1500" i="1"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latin typeface="Cambria Math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500" i="1"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a:rPr lang="en-US" sz="1500" i="1">
                          <a:latin typeface="Cambria Math" charset="0"/>
                        </a:rPr>
                        <m:t>+ </m:t>
                      </m:r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m:rPr>
                          <m:sty m:val="p"/>
                        </m:rPr>
                        <a:rPr lang="en-US" sz="1500">
                          <a:solidFill>
                            <a:srgbClr val="FF0000"/>
                          </a:solidFill>
                          <a:latin typeface="Cambria Math" charset="0"/>
                        </a:rPr>
                        <m:t>cos</m:t>
                      </m:r>
                      <m:d>
                        <m:d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C0A947-8B10-76BB-9588-D886DC210B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310446"/>
                <a:ext cx="4470507" cy="528543"/>
              </a:xfrm>
              <a:prstGeom prst="rect">
                <a:avLst/>
              </a:prstGeom>
              <a:blipFill>
                <a:blip r:embed="rId17"/>
                <a:stretch>
                  <a:fillRect l="-1989" t="-6977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189775CC-EFF6-E65F-BE0A-F5C1974E7AB1}"/>
              </a:ext>
            </a:extLst>
          </p:cNvPr>
          <p:cNvSpPr txBox="1"/>
          <p:nvPr/>
        </p:nvSpPr>
        <p:spPr>
          <a:xfrm>
            <a:off x="5566806" y="6215957"/>
            <a:ext cx="18742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PRL</a:t>
            </a:r>
            <a:r>
              <a:rPr lang="en-US" sz="1400" b="1" dirty="0">
                <a:solidFill>
                  <a:srgbClr val="FF0000"/>
                </a:solidFill>
              </a:rPr>
              <a:t> 107, </a:t>
            </a:r>
            <a:r>
              <a:rPr lang="en-US" sz="1400" dirty="0">
                <a:solidFill>
                  <a:srgbClr val="FF0000"/>
                </a:solidFill>
              </a:rPr>
              <a:t>072004(2011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17841CF-EAF6-0866-D368-FC54E2A61792}"/>
              </a:ext>
            </a:extLst>
          </p:cNvPr>
          <p:cNvSpPr txBox="1"/>
          <p:nvPr/>
        </p:nvSpPr>
        <p:spPr>
          <a:xfrm>
            <a:off x="5830388" y="5127980"/>
            <a:ext cx="322129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buNone/>
            </a:pPr>
            <a:r>
              <a:rPr lang="en-US" sz="16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18"/>
              </a:rPr>
              <a:t>Phys. Rev. Lett. 122, 042001 (2019)</a:t>
            </a:r>
            <a:endParaRPr lang="en-US" sz="16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3591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93474-34C1-AF7D-2FCF-5A04C0C177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835081" cy="487490"/>
          </a:xfrm>
        </p:spPr>
        <p:txBody>
          <a:bodyPr/>
          <a:lstStyle/>
          <a:p>
            <a:r>
              <a:rPr lang="en-US" dirty="0"/>
              <a:t>Planned Input Nonperturbative Hadronization Framework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9304C2-47EF-0B19-D0F2-ECCB641380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ragmentation Functions: </a:t>
                </a:r>
                <a:r>
                  <a:rPr lang="en-US" dirty="0">
                    <a:sym typeface="Wingdings" pitchFamily="2" charset="2"/>
                  </a:rPr>
                  <a:t>Factorized QCD</a:t>
                </a:r>
                <a:endParaRPr lang="en-US" dirty="0"/>
              </a:p>
              <a:p>
                <a:r>
                  <a:rPr lang="en-US" dirty="0">
                    <a:solidFill>
                      <a:srgbClr val="002060"/>
                    </a:solidFill>
                  </a:rPr>
                  <a:t>MCEGs: </a:t>
                </a:r>
                <a:r>
                  <a:rPr lang="en-US" dirty="0">
                    <a:solidFill>
                      <a:srgbClr val="002060"/>
                    </a:solidFill>
                    <a:sym typeface="Wingdings" pitchFamily="2" charset="2"/>
                  </a:rPr>
                  <a:t>QCD Models  Basis for experiments + Physics Insight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Full Partial Wave decomposition of di-hadron correlations</a:t>
                </a:r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Event Shapes</a:t>
                </a:r>
              </a:p>
              <a:p>
                <a:pPr lvl="1"/>
                <a:r>
                  <a:rPr lang="en-US" dirty="0"/>
                  <a:t>Jet rates vs resolution, hemisphere,</a:t>
                </a:r>
              </a:p>
              <a:p>
                <a:pPr lvl="1"/>
                <a:r>
                  <a:rPr lang="en-US" dirty="0"/>
                  <a:t>Event rates relative to event plane (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), including baryons</a:t>
                </a:r>
              </a:p>
              <a:p>
                <a:pPr lvl="1"/>
                <a:r>
                  <a:rPr lang="en-US" dirty="0"/>
                  <a:t>Multiplicities of resonance production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 )</a:t>
                </a:r>
              </a:p>
              <a:p>
                <a:pPr lvl="2"/>
                <a:r>
                  <a:rPr lang="en-US" dirty="0"/>
                  <a:t>Ratios between pseudo-scalar and vector mesons (also important for cosmic events)</a:t>
                </a:r>
              </a:p>
              <a:p>
                <a:pPr lvl="1"/>
                <a:r>
                  <a:rPr lang="en-US" dirty="0"/>
                  <a:t>Charge/strangeness/baryon number compensation along event axi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9304C2-47EF-0B19-D0F2-ECCB641380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911DC4-F05B-3664-EE33-EC6EB6133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877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3D9306-3D1A-FAAB-3521-23B504811B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45968-EB4E-5D49-ED48-3984C5369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835081" cy="487490"/>
          </a:xfrm>
        </p:spPr>
        <p:txBody>
          <a:bodyPr/>
          <a:lstStyle/>
          <a:p>
            <a:r>
              <a:rPr lang="en-US" dirty="0"/>
              <a:t>Planned Input Nonperturbative Hadronization Framework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A8CE1C-C865-61A0-6710-E7F24C088BA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ragmentation Function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MCEGs</a:t>
                </a:r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Calculations in Schwinger Models</a:t>
                </a:r>
              </a:p>
              <a:p>
                <a:pPr lvl="1"/>
                <a:r>
                  <a:rPr lang="en-US" dirty="0"/>
                  <a:t>Entanglement in back-to-back di-hadron pairs</a:t>
                </a:r>
              </a:p>
              <a:p>
                <a:pPr lvl="1"/>
                <a:r>
                  <a:rPr lang="en-US" dirty="0"/>
                  <a:t>Entanglemen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olarization</a:t>
                </a:r>
              </a:p>
              <a:p>
                <a:pPr lvl="1"/>
                <a:r>
                  <a:rPr lang="en-US" dirty="0"/>
                  <a:t>Also QI approaches</a:t>
                </a:r>
              </a:p>
              <a:p>
                <a:r>
                  <a:rPr lang="en-US" dirty="0"/>
                  <a:t>Misc</a:t>
                </a:r>
              </a:p>
              <a:p>
                <a:pPr lvl="1"/>
                <a:r>
                  <a:rPr lang="en-US" dirty="0"/>
                  <a:t>Ridg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A8CE1C-C865-61A0-6710-E7F24C088B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1A1314-E038-63B6-BEF2-67500B11D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4" descr="A graph with dots and lines&#10;&#10;Description automatically generated">
            <a:extLst>
              <a:ext uri="{FF2B5EF4-FFF2-40B4-BE49-F238E27FC236}">
                <a16:creationId xmlns:a16="http://schemas.microsoft.com/office/drawing/2014/main" id="{DD0F97EA-93EE-013C-3D9E-4E97964697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482"/>
          <a:stretch/>
        </p:blipFill>
        <p:spPr>
          <a:xfrm>
            <a:off x="5441067" y="3966320"/>
            <a:ext cx="3517582" cy="28043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2201D91-9B96-FFC6-C209-0F74C953F3F4}"/>
                  </a:ext>
                </a:extLst>
              </p:cNvPr>
              <p:cNvSpPr txBox="1"/>
              <p:nvPr/>
            </p:nvSpPr>
            <p:spPr>
              <a:xfrm>
                <a:off x="5884702" y="5013211"/>
                <a:ext cx="2630311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elle II off-resonance simulation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Λ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Λ</m:t>
                    </m:r>
                  </m:oMath>
                </a14:m>
                <a:r>
                  <a:rPr lang="en-US" sz="1600" b="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polarization correlations</a:t>
                </a:r>
                <a:endParaRPr lang="en-US" sz="1600" b="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6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Λ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</m:acc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6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0.0006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± 0.0005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fit)</a:t>
                </a:r>
              </a:p>
              <a:p>
                <a:r>
                  <a:rPr lang="en-US" sz="12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2201D91-9B96-FFC6-C209-0F74C953F3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702" y="5013211"/>
                <a:ext cx="2630311" cy="1508105"/>
              </a:xfrm>
              <a:prstGeom prst="rect">
                <a:avLst/>
              </a:prstGeom>
              <a:blipFill>
                <a:blip r:embed="rId4"/>
                <a:stretch>
                  <a:fillRect l="-1442" t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3BB42E30-9F61-E69F-AA20-B91237D48D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767"/>
          <a:stretch>
            <a:fillRect/>
          </a:stretch>
        </p:blipFill>
        <p:spPr bwMode="auto">
          <a:xfrm>
            <a:off x="6313342" y="1249390"/>
            <a:ext cx="2645306" cy="192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BEC8365-BFE3-529D-67EE-A818CE58DA99}"/>
              </a:ext>
            </a:extLst>
          </p:cNvPr>
          <p:cNvSpPr txBox="1"/>
          <p:nvPr/>
        </p:nvSpPr>
        <p:spPr>
          <a:xfrm>
            <a:off x="6172497" y="3292178"/>
            <a:ext cx="66490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Phys. Rev. D </a:t>
            </a:r>
            <a:r>
              <a:rPr lang="en-US" sz="1200" b="1" dirty="0"/>
              <a:t>109</a:t>
            </a:r>
            <a:r>
              <a:rPr lang="en-US" sz="1200" dirty="0"/>
              <a:t>, 116003</a:t>
            </a:r>
          </a:p>
          <a:p>
            <a:r>
              <a:rPr lang="en-US" sz="1200" dirty="0"/>
              <a:t>Phys. Rev. Lett. </a:t>
            </a:r>
            <a:r>
              <a:rPr lang="en-US" sz="1200" b="1" dirty="0"/>
              <a:t>131</a:t>
            </a:r>
            <a:r>
              <a:rPr lang="en-US" sz="1200" dirty="0"/>
              <a:t>, 021902 (di-hadrons)</a:t>
            </a:r>
          </a:p>
          <a:p>
            <a:r>
              <a:rPr lang="en-US" sz="1200" dirty="0"/>
              <a:t>Recent light meson FFs from </a:t>
            </a:r>
            <a:br>
              <a:rPr lang="en-US" sz="1200" dirty="0"/>
            </a:br>
            <a:r>
              <a:rPr lang="en-US" sz="1200" dirty="0"/>
              <a:t>Schwinger model e-Print: </a:t>
            </a:r>
            <a:r>
              <a:rPr lang="en-US" sz="1200" dirty="0">
                <a:hlinkClick r:id="rId6"/>
              </a:rPr>
              <a:t>2504.08142</a:t>
            </a:r>
            <a:r>
              <a:rPr lang="en-US" sz="1200" dirty="0"/>
              <a:t> [hep-</a:t>
            </a:r>
            <a:r>
              <a:rPr lang="en-US" sz="1200" dirty="0" err="1"/>
              <a:t>ph</a:t>
            </a:r>
            <a:r>
              <a:rPr lang="en-US" sz="1200" dirty="0"/>
              <a:t>]</a:t>
            </a:r>
          </a:p>
          <a:p>
            <a:endParaRPr lang="en-US" sz="1200" b="1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409082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788.1515"/>
  <p:tag name="LATEXADDIN" val="\documentclass{article}&#10;\usepackage{amsmath}&#10;\usepackage[usenames,dvipsnames]{color}&#10;\pagestyle{empty}&#10;\begin{document}&#10;\begin{equation}&#10;D_{1,{\color{red} q}}^{{\color{blue}h}}({\color {OliveGreen} z},{\color{Orange}k_T},Q^2) \nonumber&#10;\end{equation}&#10;\end{document}"/>
  <p:tag name="IGUANATEXSIZE" val="20"/>
  <p:tag name="IGUANATEXCURSOR" val="2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590.1762"/>
  <p:tag name="LATEXADDIN" val="\documentclass{article}&#10;\usepackage{amsmath}&#10;\usepackage[usenames,dvipsnames]{color}&#10;\pagestyle{empty}&#10;\begin{document}&#10;\begin{equation}&#10;D_{1,{\color{red} q}}^{{\color{blue}h}}({\color {OliveGreen} z},Q^2) \nonumber&#10;\end{equation}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788.1515"/>
  <p:tag name="LATEXADDIN" val="\documentclass{article}&#10;\usepackage{amsmath}&#10;\usepackage[usenames,dvipsnames]{color}&#10;\pagestyle{empty}&#10;\begin{document}&#10;\begin{equation}&#10;D_{1,{\color{red} q}}^{{\color{blue}h}}({\color {OliveGreen} z},{\color{Orange}k_T},Q^2) \nonumber&#10;\end{equation}&#10;\end{document}"/>
  <p:tag name="IGUANATEXSIZE" val="20"/>
  <p:tag name="IGUANATEXCURSOR" val="2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590.1762"/>
  <p:tag name="LATEXADDIN" val="\documentclass{article}&#10;\usepackage{amsmath}&#10;\usepackage[usenames,dvipsnames]{color}&#10;\pagestyle{empty}&#10;\begin{document}&#10;\begin{equation}&#10;D_{1,{\color{red} q}}^{{\color{blue}h}}({\color {OliveGreen} z},Q^2) \nonumber&#10;\end{equation}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7293"/>
  <p:tag name="ORIGINALWIDTH" val="843.6446"/>
  <p:tag name="LATEXADDIN" val="\documentclass{article}&#10;\usepackage{amsmath}&#10;\usepackage[usenames,dvipsnames]{color}&#10;\pagestyle{empty}&#10;\begin{document}&#10;\begin{equation}&#10;D_{1,{\color{red} q}}^{{\color{blue}h_1h_2}}({\color {OliveGreen} z,m},Q^2) \nonumber&#10;\end{equation}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444</TotalTime>
  <Words>2949</Words>
  <Application>Microsoft Macintosh PowerPoint</Application>
  <PresentationFormat>On-screen Show (4:3)</PresentationFormat>
  <Paragraphs>429</Paragraphs>
  <Slides>4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.PingFangSC-Regular</vt:lpstr>
      <vt:lpstr>Arial</vt:lpstr>
      <vt:lpstr>Calibri</vt:lpstr>
      <vt:lpstr>Calibri Light</vt:lpstr>
      <vt:lpstr>Cambria Math</vt:lpstr>
      <vt:lpstr>CMSS10</vt:lpstr>
      <vt:lpstr>Gill Sans MT Ext Condensed Bold</vt:lpstr>
      <vt:lpstr>PingFangSC-Regular</vt:lpstr>
      <vt:lpstr>Symbol</vt:lpstr>
      <vt:lpstr>Times New Roman</vt:lpstr>
      <vt:lpstr>Wingdings</vt:lpstr>
      <vt:lpstr>Office Theme</vt:lpstr>
      <vt:lpstr>Equation</vt:lpstr>
      <vt:lpstr>Precision QCD with Belle II</vt:lpstr>
      <vt:lpstr>e^+ e^- has a long history in studying QCD</vt:lpstr>
      <vt:lpstr>Belle → Belle II </vt:lpstr>
      <vt:lpstr>Belle → Belle II </vt:lpstr>
      <vt:lpstr>Belle II Detector @ SuperKEKB</vt:lpstr>
      <vt:lpstr>Opportunities for Precision QCD studies with the Belle II dataset</vt:lpstr>
      <vt:lpstr>Examples: Single/Di-hadron Multiplicities, Polarization and back-to-back Correlations to access Fragmentation Studies</vt:lpstr>
      <vt:lpstr>Planned Input Nonperturbative Hadronization Frameworks</vt:lpstr>
      <vt:lpstr>Planned Input Nonperturbative Hadronization Frameworks</vt:lpstr>
      <vt:lpstr>Brand New Opportunities at Belle II: Precision Jet Physics in e^+ e^-</vt:lpstr>
      <vt:lpstr>Measurements related to g-2</vt:lpstr>
      <vt:lpstr>3D L1 Trigger: Key improvement for low multiplicity events</vt:lpstr>
      <vt:lpstr>Leading contributions to dispersive evaluation</vt:lpstr>
      <vt:lpstr>Current Analyses </vt:lpstr>
      <vt:lpstr>New result on e^+ e^-→π^+ π^- π^0</vt:lpstr>
      <vt:lpstr>e^+ e^-→π^+ π^-</vt:lpstr>
      <vt:lpstr>α_S (and test of QCD calculations)</vt:lpstr>
      <vt:lpstr>α_S (and test of QCD calculations)</vt:lpstr>
      <vt:lpstr>α_S (and test of QCD calculations)</vt:lpstr>
      <vt:lpstr>α_S (and test of QCD calculations)</vt:lpstr>
      <vt:lpstr>α_S (and test of QCD calculations)</vt:lpstr>
      <vt:lpstr>Summary and Outlook</vt:lpstr>
      <vt:lpstr>PowerPoint Presentation</vt:lpstr>
      <vt:lpstr>Tension in existing KLOE/BaBar measurements</vt:lpstr>
      <vt:lpstr>Azimuthal Asymmetries in back-to-back jets</vt:lpstr>
      <vt:lpstr>KEK facility </vt:lpstr>
      <vt:lpstr>Belle Experiment (1999 - 2010)</vt:lpstr>
      <vt:lpstr>Single Hadron FFs from Belle</vt:lpstr>
      <vt:lpstr>PowerPoint Presentation</vt:lpstr>
      <vt:lpstr>PowerPoint Presentation</vt:lpstr>
      <vt:lpstr>PowerPoint Presentation</vt:lpstr>
      <vt:lpstr>Probing non-factorized QCD hadronization picture (i.e. models, MCEGs)</vt:lpstr>
      <vt:lpstr>MC tuning studies</vt:lpstr>
      <vt:lpstr>Probe String Fragmentation in charge, flavor correlations </vt:lpstr>
      <vt:lpstr>World Data on e+e-</vt:lpstr>
      <vt:lpstr>The future is now: Next Generation B factory SuperKEKB</vt:lpstr>
      <vt:lpstr>Jet mass</vt:lpstr>
      <vt:lpstr>Summary and Outlook</vt:lpstr>
      <vt:lpstr>Radiative Return Method</vt:lpstr>
      <vt:lpstr>PowerPoint Presentation</vt:lpstr>
      <vt:lpstr>Access to polarization dependent di-hadron FFs in di-hadron back-to-back correlations</vt:lpstr>
      <vt:lpstr>3D L1 Trigger: Key improvement for low multiplicity events</vt:lpstr>
      <vt:lpstr>PowerPoint Presentation</vt:lpstr>
      <vt:lpstr>PowerPoint Presentation</vt:lpstr>
      <vt:lpstr>Transverse momentum dependence</vt:lpstr>
      <vt:lpstr>PowerPoint Presentation</vt:lpstr>
      <vt:lpstr>Transverse momentum distribu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selm Vossen, Ph.D.</cp:lastModifiedBy>
  <cp:revision>1262</cp:revision>
  <cp:lastPrinted>2018-10-15T14:48:16Z</cp:lastPrinted>
  <dcterms:created xsi:type="dcterms:W3CDTF">2017-10-25T13:41:42Z</dcterms:created>
  <dcterms:modified xsi:type="dcterms:W3CDTF">2025-05-28T08:27:26Z</dcterms:modified>
</cp:coreProperties>
</file>